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13A5BAE" w14:textId="7DC8F305" w:rsidR="004B5EDC" w:rsidRPr="00AA206F" w:rsidRDefault="004940E3" w:rsidP="004B5EDC">
      <w:pPr>
        <w:pStyle w:val="Psectionheading"/>
      </w:pPr>
      <w:r>
        <w:t>Multiple-</w:t>
      </w:r>
      <w:r w:rsidR="004B5EDC" w:rsidRPr="00AA206F">
        <w:t>choice section</w:t>
      </w:r>
      <w:bookmarkStart w:id="0" w:name="_GoBack"/>
      <w:bookmarkEnd w:id="0"/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340"/>
        <w:gridCol w:w="729"/>
        <w:gridCol w:w="645"/>
        <w:gridCol w:w="753"/>
        <w:gridCol w:w="739"/>
        <w:gridCol w:w="732"/>
        <w:gridCol w:w="737"/>
        <w:gridCol w:w="739"/>
        <w:gridCol w:w="651"/>
        <w:gridCol w:w="647"/>
        <w:gridCol w:w="730"/>
        <w:gridCol w:w="706"/>
        <w:gridCol w:w="706"/>
      </w:tblGrid>
      <w:tr w:rsidR="004B5EDC" w:rsidRPr="00507F31" w14:paraId="72E32FDD" w14:textId="77777777" w:rsidTr="00B04C99">
        <w:tc>
          <w:tcPr>
            <w:tcW w:w="1251" w:type="dxa"/>
            <w:vAlign w:val="center"/>
          </w:tcPr>
          <w:p w14:paraId="26DBE041" w14:textId="46923311" w:rsidR="004B5EDC" w:rsidRPr="00B04C99" w:rsidRDefault="004B5EDC" w:rsidP="00B04C99">
            <w:pPr>
              <w:pStyle w:val="Ptabletext"/>
              <w:jc w:val="left"/>
              <w:rPr>
                <w:rStyle w:val="Cquestionpartlabelbold"/>
              </w:rPr>
            </w:pPr>
            <w:r w:rsidRPr="00B04C99">
              <w:rPr>
                <w:rStyle w:val="Cquestionpartlabelbold"/>
              </w:rPr>
              <w:t>Question</w:t>
            </w:r>
          </w:p>
        </w:tc>
        <w:tc>
          <w:tcPr>
            <w:tcW w:w="681" w:type="dxa"/>
            <w:vAlign w:val="center"/>
          </w:tcPr>
          <w:p w14:paraId="5C36E05F" w14:textId="77777777" w:rsidR="004B5EDC" w:rsidRPr="00507F31" w:rsidRDefault="004B5EDC" w:rsidP="00B04C99">
            <w:pPr>
              <w:pStyle w:val="Ptabletext"/>
            </w:pPr>
            <w:r w:rsidRPr="00507F31">
              <w:t>1</w:t>
            </w:r>
          </w:p>
        </w:tc>
        <w:tc>
          <w:tcPr>
            <w:tcW w:w="603" w:type="dxa"/>
            <w:vAlign w:val="center"/>
          </w:tcPr>
          <w:p w14:paraId="404A96A5" w14:textId="77777777" w:rsidR="004B5EDC" w:rsidRPr="00507F31" w:rsidRDefault="004B5EDC" w:rsidP="00B04C99">
            <w:pPr>
              <w:pStyle w:val="Ptabletext"/>
            </w:pPr>
            <w:r w:rsidRPr="00507F31">
              <w:t>2</w:t>
            </w:r>
          </w:p>
        </w:tc>
        <w:tc>
          <w:tcPr>
            <w:tcW w:w="704" w:type="dxa"/>
            <w:vAlign w:val="center"/>
          </w:tcPr>
          <w:p w14:paraId="088214A2" w14:textId="77777777" w:rsidR="004B5EDC" w:rsidRPr="00507F31" w:rsidRDefault="004B5EDC" w:rsidP="00B04C99">
            <w:pPr>
              <w:pStyle w:val="Ptabletext"/>
            </w:pPr>
            <w:r w:rsidRPr="00507F31">
              <w:t>3</w:t>
            </w:r>
          </w:p>
        </w:tc>
        <w:tc>
          <w:tcPr>
            <w:tcW w:w="691" w:type="dxa"/>
            <w:vAlign w:val="center"/>
          </w:tcPr>
          <w:p w14:paraId="015E326B" w14:textId="77777777" w:rsidR="004B5EDC" w:rsidRPr="00507F31" w:rsidRDefault="004B5EDC" w:rsidP="00B04C99">
            <w:pPr>
              <w:pStyle w:val="Ptabletext"/>
            </w:pPr>
            <w:r w:rsidRPr="00507F31">
              <w:t>4</w:t>
            </w:r>
          </w:p>
        </w:tc>
        <w:tc>
          <w:tcPr>
            <w:tcW w:w="684" w:type="dxa"/>
            <w:vAlign w:val="center"/>
          </w:tcPr>
          <w:p w14:paraId="15C0E2C1" w14:textId="77777777" w:rsidR="004B5EDC" w:rsidRPr="00507F31" w:rsidRDefault="004B5EDC" w:rsidP="00B04C99">
            <w:pPr>
              <w:pStyle w:val="Ptabletext"/>
            </w:pPr>
            <w:r w:rsidRPr="00507F31">
              <w:t>5</w:t>
            </w:r>
          </w:p>
        </w:tc>
        <w:tc>
          <w:tcPr>
            <w:tcW w:w="689" w:type="dxa"/>
            <w:vAlign w:val="center"/>
          </w:tcPr>
          <w:p w14:paraId="23C7BC37" w14:textId="77777777" w:rsidR="004B5EDC" w:rsidRPr="00507F31" w:rsidRDefault="004B5EDC" w:rsidP="00B04C99">
            <w:pPr>
              <w:pStyle w:val="Ptabletext"/>
            </w:pPr>
            <w:r w:rsidRPr="00507F31">
              <w:t>6</w:t>
            </w:r>
          </w:p>
        </w:tc>
        <w:tc>
          <w:tcPr>
            <w:tcW w:w="691" w:type="dxa"/>
            <w:vAlign w:val="center"/>
          </w:tcPr>
          <w:p w14:paraId="408C4E81" w14:textId="77777777" w:rsidR="004B5EDC" w:rsidRPr="00507F31" w:rsidRDefault="004B5EDC" w:rsidP="00B04C99">
            <w:pPr>
              <w:pStyle w:val="Ptabletext"/>
            </w:pPr>
            <w:r w:rsidRPr="00507F31">
              <w:t>7</w:t>
            </w:r>
          </w:p>
        </w:tc>
        <w:tc>
          <w:tcPr>
            <w:tcW w:w="608" w:type="dxa"/>
            <w:vAlign w:val="center"/>
          </w:tcPr>
          <w:p w14:paraId="61AC75C1" w14:textId="77777777" w:rsidR="004B5EDC" w:rsidRPr="00507F31" w:rsidRDefault="004B5EDC" w:rsidP="00B04C99">
            <w:pPr>
              <w:pStyle w:val="Ptabletext"/>
            </w:pPr>
            <w:r w:rsidRPr="00507F31">
              <w:t>8</w:t>
            </w:r>
          </w:p>
        </w:tc>
        <w:tc>
          <w:tcPr>
            <w:tcW w:w="605" w:type="dxa"/>
            <w:vAlign w:val="center"/>
          </w:tcPr>
          <w:p w14:paraId="302E48D4" w14:textId="77777777" w:rsidR="004B5EDC" w:rsidRPr="00507F31" w:rsidRDefault="004B5EDC" w:rsidP="00B04C99">
            <w:pPr>
              <w:pStyle w:val="Ptabletext"/>
            </w:pPr>
            <w:r w:rsidRPr="00507F31">
              <w:t>9</w:t>
            </w:r>
          </w:p>
        </w:tc>
        <w:tc>
          <w:tcPr>
            <w:tcW w:w="682" w:type="dxa"/>
            <w:vAlign w:val="center"/>
          </w:tcPr>
          <w:p w14:paraId="7AACAD13" w14:textId="77777777" w:rsidR="004B5EDC" w:rsidRPr="00507F31" w:rsidRDefault="004B5EDC" w:rsidP="00B04C99">
            <w:pPr>
              <w:pStyle w:val="Ptabletext"/>
            </w:pPr>
            <w:r w:rsidRPr="00507F31">
              <w:t>10</w:t>
            </w:r>
          </w:p>
        </w:tc>
        <w:tc>
          <w:tcPr>
            <w:tcW w:w="660" w:type="dxa"/>
            <w:vAlign w:val="center"/>
          </w:tcPr>
          <w:p w14:paraId="4D78BDB8" w14:textId="77777777" w:rsidR="004B5EDC" w:rsidRPr="00507F31" w:rsidRDefault="004B5EDC" w:rsidP="00B04C99">
            <w:pPr>
              <w:pStyle w:val="Ptabletext"/>
            </w:pPr>
            <w:r w:rsidRPr="00507F31">
              <w:t>11</w:t>
            </w:r>
          </w:p>
        </w:tc>
        <w:tc>
          <w:tcPr>
            <w:tcW w:w="660" w:type="dxa"/>
            <w:vAlign w:val="center"/>
          </w:tcPr>
          <w:p w14:paraId="2C131396" w14:textId="77777777" w:rsidR="004B5EDC" w:rsidRPr="00507F31" w:rsidRDefault="004B5EDC" w:rsidP="00B04C99">
            <w:pPr>
              <w:pStyle w:val="Ptabletext"/>
            </w:pPr>
            <w:r w:rsidRPr="00507F31">
              <w:t>12</w:t>
            </w:r>
          </w:p>
        </w:tc>
      </w:tr>
      <w:tr w:rsidR="00E83909" w:rsidRPr="00507F31" w14:paraId="4ACD23FC" w14:textId="77777777" w:rsidTr="00B04C99">
        <w:trPr>
          <w:trHeight w:val="628"/>
        </w:trPr>
        <w:tc>
          <w:tcPr>
            <w:tcW w:w="1251" w:type="dxa"/>
            <w:vAlign w:val="center"/>
          </w:tcPr>
          <w:p w14:paraId="52619A6A" w14:textId="7D7AB1A1" w:rsidR="00E83909" w:rsidRPr="00B04C99" w:rsidRDefault="00E83909" w:rsidP="00B04C99">
            <w:pPr>
              <w:pStyle w:val="Ptabletext"/>
              <w:jc w:val="left"/>
              <w:rPr>
                <w:rStyle w:val="Cquestionpartlabelbold"/>
              </w:rPr>
            </w:pPr>
            <w:r w:rsidRPr="00B04C99">
              <w:rPr>
                <w:rStyle w:val="Cquestionpartlabelbold"/>
              </w:rPr>
              <w:t>Answer</w:t>
            </w:r>
          </w:p>
        </w:tc>
        <w:tc>
          <w:tcPr>
            <w:tcW w:w="681" w:type="dxa"/>
            <w:vAlign w:val="center"/>
          </w:tcPr>
          <w:p w14:paraId="056DBD1D" w14:textId="77777777" w:rsidR="00E83909" w:rsidRPr="00FA3AF1" w:rsidRDefault="00E83909" w:rsidP="00B04C99">
            <w:pPr>
              <w:pStyle w:val="Ptabletext"/>
            </w:pPr>
            <w:r w:rsidRPr="00FA3AF1">
              <w:t>C</w:t>
            </w:r>
          </w:p>
        </w:tc>
        <w:tc>
          <w:tcPr>
            <w:tcW w:w="603" w:type="dxa"/>
            <w:vAlign w:val="center"/>
          </w:tcPr>
          <w:p w14:paraId="5DFCA486" w14:textId="77777777" w:rsidR="00E83909" w:rsidRPr="00FA3AF1" w:rsidRDefault="00E83909" w:rsidP="00B04C99">
            <w:pPr>
              <w:pStyle w:val="Ptabletext"/>
            </w:pPr>
            <w:r w:rsidRPr="00FA3AF1">
              <w:t>D</w:t>
            </w:r>
          </w:p>
        </w:tc>
        <w:tc>
          <w:tcPr>
            <w:tcW w:w="704" w:type="dxa"/>
            <w:vAlign w:val="center"/>
          </w:tcPr>
          <w:p w14:paraId="4040A237" w14:textId="77777777" w:rsidR="00E83909" w:rsidRPr="00FA3AF1" w:rsidRDefault="00E83909" w:rsidP="00B04C99">
            <w:pPr>
              <w:pStyle w:val="Ptabletext"/>
            </w:pPr>
            <w:r w:rsidRPr="00FA3AF1">
              <w:t>A</w:t>
            </w:r>
          </w:p>
        </w:tc>
        <w:tc>
          <w:tcPr>
            <w:tcW w:w="691" w:type="dxa"/>
            <w:vAlign w:val="center"/>
          </w:tcPr>
          <w:p w14:paraId="0A9BE349" w14:textId="77777777" w:rsidR="00E83909" w:rsidRPr="00FA3AF1" w:rsidRDefault="00E83909" w:rsidP="00B04C99">
            <w:pPr>
              <w:pStyle w:val="Ptabletext"/>
            </w:pPr>
            <w:r w:rsidRPr="00FA3AF1">
              <w:t>B</w:t>
            </w:r>
          </w:p>
        </w:tc>
        <w:tc>
          <w:tcPr>
            <w:tcW w:w="684" w:type="dxa"/>
            <w:vAlign w:val="center"/>
          </w:tcPr>
          <w:p w14:paraId="196B300E" w14:textId="77777777" w:rsidR="00E83909" w:rsidRPr="00FA3AF1" w:rsidRDefault="00E83909" w:rsidP="00B04C99">
            <w:pPr>
              <w:pStyle w:val="Ptabletext"/>
            </w:pPr>
            <w:r w:rsidRPr="00FA3AF1">
              <w:t>C</w:t>
            </w:r>
          </w:p>
        </w:tc>
        <w:tc>
          <w:tcPr>
            <w:tcW w:w="689" w:type="dxa"/>
            <w:vAlign w:val="center"/>
          </w:tcPr>
          <w:p w14:paraId="401F35F8" w14:textId="77777777" w:rsidR="00E83909" w:rsidRPr="00FA3AF1" w:rsidRDefault="00E83909" w:rsidP="00B04C99">
            <w:pPr>
              <w:pStyle w:val="Ptabletext"/>
            </w:pPr>
            <w:r w:rsidRPr="00FA3AF1">
              <w:t>C</w:t>
            </w:r>
          </w:p>
        </w:tc>
        <w:tc>
          <w:tcPr>
            <w:tcW w:w="691" w:type="dxa"/>
            <w:vAlign w:val="center"/>
          </w:tcPr>
          <w:p w14:paraId="08663D5E" w14:textId="77777777" w:rsidR="00E83909" w:rsidRPr="00FA3AF1" w:rsidRDefault="00E83909" w:rsidP="00B04C99">
            <w:pPr>
              <w:pStyle w:val="Ptabletext"/>
            </w:pPr>
            <w:r w:rsidRPr="00FA3AF1">
              <w:t>A</w:t>
            </w:r>
          </w:p>
        </w:tc>
        <w:tc>
          <w:tcPr>
            <w:tcW w:w="608" w:type="dxa"/>
            <w:vAlign w:val="center"/>
          </w:tcPr>
          <w:p w14:paraId="554D038F" w14:textId="77777777" w:rsidR="00E83909" w:rsidRPr="00FA3AF1" w:rsidRDefault="00E83909" w:rsidP="00B04C99">
            <w:pPr>
              <w:pStyle w:val="Ptabletext"/>
            </w:pPr>
            <w:r w:rsidRPr="00FA3AF1">
              <w:t>B</w:t>
            </w:r>
          </w:p>
        </w:tc>
        <w:tc>
          <w:tcPr>
            <w:tcW w:w="605" w:type="dxa"/>
            <w:vAlign w:val="center"/>
          </w:tcPr>
          <w:p w14:paraId="068E5893" w14:textId="77777777" w:rsidR="00E83909" w:rsidRPr="00FA3AF1" w:rsidRDefault="00E83909" w:rsidP="00B04C99">
            <w:pPr>
              <w:pStyle w:val="Ptabletext"/>
            </w:pPr>
            <w:r w:rsidRPr="00FA3AF1">
              <w:t>B</w:t>
            </w:r>
          </w:p>
        </w:tc>
        <w:tc>
          <w:tcPr>
            <w:tcW w:w="682" w:type="dxa"/>
            <w:vAlign w:val="center"/>
          </w:tcPr>
          <w:p w14:paraId="1DE8A7CB" w14:textId="77777777" w:rsidR="00E83909" w:rsidRPr="00FA3AF1" w:rsidRDefault="00E83909" w:rsidP="00B04C99">
            <w:pPr>
              <w:pStyle w:val="Ptabletext"/>
            </w:pPr>
            <w:r w:rsidRPr="00FA3AF1">
              <w:t>D</w:t>
            </w:r>
          </w:p>
        </w:tc>
        <w:tc>
          <w:tcPr>
            <w:tcW w:w="660" w:type="dxa"/>
            <w:vAlign w:val="center"/>
          </w:tcPr>
          <w:p w14:paraId="0179C68E" w14:textId="77777777" w:rsidR="00E83909" w:rsidRPr="00FA3AF1" w:rsidRDefault="00E83909" w:rsidP="00B04C99">
            <w:pPr>
              <w:pStyle w:val="Ptabletext"/>
            </w:pPr>
            <w:r w:rsidRPr="00FA3AF1">
              <w:t>C</w:t>
            </w:r>
          </w:p>
        </w:tc>
        <w:tc>
          <w:tcPr>
            <w:tcW w:w="660" w:type="dxa"/>
            <w:vAlign w:val="center"/>
          </w:tcPr>
          <w:p w14:paraId="37C2E4B7" w14:textId="77777777" w:rsidR="00E83909" w:rsidRDefault="00E83909" w:rsidP="00B04C99">
            <w:pPr>
              <w:pStyle w:val="Ptabletext"/>
            </w:pPr>
            <w:r w:rsidRPr="00FA3AF1">
              <w:t>A</w:t>
            </w:r>
          </w:p>
        </w:tc>
      </w:tr>
    </w:tbl>
    <w:p w14:paraId="1E1D4222" w14:textId="77777777" w:rsidR="00541D81" w:rsidRDefault="00541D81" w:rsidP="00541D81">
      <w:pPr>
        <w:pStyle w:val="Pquestionheadingmc1stafterhead"/>
      </w:pPr>
    </w:p>
    <w:p w14:paraId="3AEA683E" w14:textId="77777777" w:rsidR="00BF6616" w:rsidRDefault="00BF6616" w:rsidP="00541D81">
      <w:pPr>
        <w:pStyle w:val="Pquestionheadingmc1stafterhead"/>
      </w:pPr>
      <w:r w:rsidRPr="00FB3505">
        <w:t xml:space="preserve">Question 1 </w:t>
      </w:r>
      <w:r>
        <w:tab/>
        <w:t>[4</w:t>
      </w:r>
      <w:r w:rsidRPr="00FB3505">
        <w:t>.1</w:t>
      </w:r>
      <w:r>
        <w:t>]</w:t>
      </w:r>
    </w:p>
    <w:p w14:paraId="4DADE95D" w14:textId="77777777" w:rsidR="004B5EDC" w:rsidRPr="00B04C99" w:rsidRDefault="007753AD" w:rsidP="00B04C99">
      <w:pPr>
        <w:pStyle w:val="Pquestiontextmainstem"/>
        <w:rPr>
          <w:rStyle w:val="Cquestionpartlabelbold"/>
        </w:rPr>
      </w:pPr>
      <w:r w:rsidRPr="00B04C99">
        <w:rPr>
          <w:rStyle w:val="Cquestionpartlabelbold"/>
          <w:rFonts w:eastAsia="MS Mincho"/>
        </w:rPr>
        <w:t>C</w:t>
      </w:r>
    </w:p>
    <w:tbl>
      <w:tblPr>
        <w:tblStyle w:val="TableGrid"/>
        <w:tblW w:w="4923" w:type="dxa"/>
        <w:tblLook w:val="04A0" w:firstRow="1" w:lastRow="0" w:firstColumn="1" w:lastColumn="0" w:noHBand="0" w:noVBand="1"/>
      </w:tblPr>
      <w:tblGrid>
        <w:gridCol w:w="726"/>
        <w:gridCol w:w="277"/>
        <w:gridCol w:w="925"/>
        <w:gridCol w:w="1444"/>
        <w:gridCol w:w="1551"/>
      </w:tblGrid>
      <w:tr w:rsidR="004B5EDC" w:rsidRPr="00507F31" w14:paraId="3EEDA74D" w14:textId="77777777" w:rsidTr="00B04C99">
        <w:trPr>
          <w:trHeight w:val="184"/>
        </w:trPr>
        <w:tc>
          <w:tcPr>
            <w:tcW w:w="727" w:type="dxa"/>
          </w:tcPr>
          <w:p w14:paraId="23DE82A2" w14:textId="77777777" w:rsidR="004B5EDC" w:rsidRPr="00507F31" w:rsidRDefault="004B5EDC" w:rsidP="00FD39E4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Ones</w:t>
            </w:r>
          </w:p>
        </w:tc>
        <w:tc>
          <w:tcPr>
            <w:tcW w:w="267" w:type="dxa"/>
          </w:tcPr>
          <w:p w14:paraId="2A463F45" w14:textId="77777777" w:rsidR="004B5EDC" w:rsidRPr="00507F31" w:rsidRDefault="004B5EDC" w:rsidP="00FD39E4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.</w:t>
            </w:r>
          </w:p>
        </w:tc>
        <w:tc>
          <w:tcPr>
            <w:tcW w:w="927" w:type="dxa"/>
          </w:tcPr>
          <w:p w14:paraId="63F5F94E" w14:textId="77777777" w:rsidR="004B5EDC" w:rsidRPr="00507F31" w:rsidRDefault="004B5EDC" w:rsidP="00FD39E4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Tenths</w:t>
            </w:r>
          </w:p>
        </w:tc>
        <w:tc>
          <w:tcPr>
            <w:tcW w:w="1447" w:type="dxa"/>
          </w:tcPr>
          <w:p w14:paraId="6E6A0ADC" w14:textId="77777777" w:rsidR="004B5EDC" w:rsidRPr="00507F31" w:rsidRDefault="004B5EDC" w:rsidP="00FD39E4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Hundredths</w:t>
            </w:r>
          </w:p>
        </w:tc>
        <w:tc>
          <w:tcPr>
            <w:tcW w:w="1555" w:type="dxa"/>
          </w:tcPr>
          <w:p w14:paraId="752F9ED7" w14:textId="77777777" w:rsidR="004B5EDC" w:rsidRPr="00507F31" w:rsidRDefault="004B5EDC" w:rsidP="00FD39E4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Thousandths</w:t>
            </w:r>
          </w:p>
        </w:tc>
      </w:tr>
      <w:tr w:rsidR="004B5EDC" w:rsidRPr="00507F31" w14:paraId="0ED30368" w14:textId="77777777" w:rsidTr="00541D81">
        <w:trPr>
          <w:trHeight w:val="420"/>
        </w:trPr>
        <w:tc>
          <w:tcPr>
            <w:tcW w:w="727" w:type="dxa"/>
            <w:vAlign w:val="center"/>
          </w:tcPr>
          <w:p w14:paraId="3E37FEED" w14:textId="77777777" w:rsidR="004B5EDC" w:rsidRPr="00507F31" w:rsidRDefault="004B5EDC" w:rsidP="00541D81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1</w:t>
            </w:r>
          </w:p>
        </w:tc>
        <w:tc>
          <w:tcPr>
            <w:tcW w:w="267" w:type="dxa"/>
            <w:vAlign w:val="center"/>
          </w:tcPr>
          <w:p w14:paraId="053BAEA8" w14:textId="77777777" w:rsidR="004B5EDC" w:rsidRPr="00507F31" w:rsidRDefault="004B5EDC" w:rsidP="00541D81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.</w:t>
            </w:r>
          </w:p>
        </w:tc>
        <w:tc>
          <w:tcPr>
            <w:tcW w:w="927" w:type="dxa"/>
          </w:tcPr>
          <w:p w14:paraId="5DA80D5D" w14:textId="77777777" w:rsidR="004B5EDC" w:rsidRPr="00507F31" w:rsidRDefault="004B5EDC" w:rsidP="00452AB1">
            <w:pPr>
              <w:pStyle w:val="Ptabletext"/>
            </w:pPr>
            <w:r w:rsidRPr="00507F31">
              <w:object w:dxaOrig="320" w:dyaOrig="620" w14:anchorId="16D0E7B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95pt;height:29pt" o:ole="">
                  <v:imagedata r:id="rId8" o:title=""/>
                </v:shape>
                <o:OLEObject Type="Embed" ProgID="Equation.3" ShapeID="_x0000_i1025" DrawAspect="Content" ObjectID="_1540647601" r:id="rId9"/>
              </w:object>
            </w:r>
          </w:p>
        </w:tc>
        <w:tc>
          <w:tcPr>
            <w:tcW w:w="1447" w:type="dxa"/>
          </w:tcPr>
          <w:p w14:paraId="13159AAE" w14:textId="77777777" w:rsidR="004B5EDC" w:rsidRPr="00507F31" w:rsidRDefault="004B5EDC" w:rsidP="00452AB1">
            <w:pPr>
              <w:pStyle w:val="Ptabletext"/>
            </w:pPr>
            <w:r w:rsidRPr="00507F31">
              <w:object w:dxaOrig="440" w:dyaOrig="620" w14:anchorId="67564B8B">
                <v:shape id="_x0000_i1026" type="#_x0000_t75" style="width:21.5pt;height:29pt" o:ole="">
                  <v:imagedata r:id="rId10" o:title=""/>
                </v:shape>
                <o:OLEObject Type="Embed" ProgID="Equation.3" ShapeID="_x0000_i1026" DrawAspect="Content" ObjectID="_1540647602" r:id="rId11"/>
              </w:object>
            </w:r>
          </w:p>
        </w:tc>
        <w:tc>
          <w:tcPr>
            <w:tcW w:w="1555" w:type="dxa"/>
          </w:tcPr>
          <w:p w14:paraId="3EDBBC49" w14:textId="77777777" w:rsidR="004B5EDC" w:rsidRPr="00507F31" w:rsidRDefault="004B5EDC" w:rsidP="00452AB1">
            <w:pPr>
              <w:pStyle w:val="Ptabletext"/>
            </w:pPr>
            <w:r w:rsidRPr="00507F31">
              <w:object w:dxaOrig="560" w:dyaOrig="620" w14:anchorId="749CFB32">
                <v:shape id="_x0000_i1027" type="#_x0000_t75" style="width:29pt;height:29pt" o:ole="">
                  <v:imagedata r:id="rId12" o:title=""/>
                </v:shape>
                <o:OLEObject Type="Embed" ProgID="Equation.3" ShapeID="_x0000_i1027" DrawAspect="Content" ObjectID="_1540647603" r:id="rId13"/>
              </w:object>
            </w:r>
          </w:p>
        </w:tc>
      </w:tr>
      <w:tr w:rsidR="004B5EDC" w:rsidRPr="00507F31" w14:paraId="6AE51026" w14:textId="77777777" w:rsidTr="00B04C99">
        <w:trPr>
          <w:trHeight w:val="184"/>
        </w:trPr>
        <w:tc>
          <w:tcPr>
            <w:tcW w:w="727" w:type="dxa"/>
          </w:tcPr>
          <w:p w14:paraId="503659D0" w14:textId="77777777" w:rsidR="004B5EDC" w:rsidRPr="00541D81" w:rsidRDefault="004B5EDC" w:rsidP="00541D81">
            <w:pPr>
              <w:pStyle w:val="Ptabletext"/>
              <w:rPr>
                <w:rFonts w:eastAsia="MS Mincho"/>
              </w:rPr>
            </w:pPr>
            <w:r w:rsidRPr="00541D81">
              <w:rPr>
                <w:rFonts w:eastAsia="MS Mincho"/>
              </w:rPr>
              <w:t>0</w:t>
            </w:r>
          </w:p>
        </w:tc>
        <w:tc>
          <w:tcPr>
            <w:tcW w:w="267" w:type="dxa"/>
          </w:tcPr>
          <w:p w14:paraId="502060C5" w14:textId="77777777" w:rsidR="004B5EDC" w:rsidRPr="00541D81" w:rsidRDefault="003070FA" w:rsidP="00541D81">
            <w:pPr>
              <w:pStyle w:val="Ptabletext"/>
              <w:rPr>
                <w:rFonts w:eastAsia="MS Mincho"/>
              </w:rPr>
            </w:pPr>
            <w:r w:rsidRPr="00541D81">
              <w:rPr>
                <w:rFonts w:eastAsia="MS Mincho"/>
              </w:rPr>
              <w:t>.</w:t>
            </w:r>
          </w:p>
        </w:tc>
        <w:tc>
          <w:tcPr>
            <w:tcW w:w="927" w:type="dxa"/>
          </w:tcPr>
          <w:p w14:paraId="052D481A" w14:textId="77777777" w:rsidR="004B5EDC" w:rsidRPr="00507F31" w:rsidRDefault="004B5EDC" w:rsidP="00FD39E4">
            <w:pPr>
              <w:pStyle w:val="Ptabletext"/>
              <w:rPr>
                <w:rFonts w:eastAsia="MS Mincho"/>
              </w:rPr>
            </w:pPr>
            <w:r w:rsidRPr="00507F31">
              <w:rPr>
                <w:rFonts w:eastAsia="MS Mincho"/>
              </w:rPr>
              <w:t>3</w:t>
            </w:r>
          </w:p>
        </w:tc>
        <w:tc>
          <w:tcPr>
            <w:tcW w:w="1447" w:type="dxa"/>
          </w:tcPr>
          <w:p w14:paraId="3533BB74" w14:textId="77777777" w:rsidR="004B5EDC" w:rsidRPr="00507F31" w:rsidRDefault="007753AD" w:rsidP="00FD39E4">
            <w:pPr>
              <w:pStyle w:val="Ptabletext"/>
              <w:rPr>
                <w:rFonts w:eastAsia="MS Mincho"/>
              </w:rPr>
            </w:pPr>
            <w:r>
              <w:rPr>
                <w:rFonts w:eastAsia="MS Mincho"/>
              </w:rPr>
              <w:t>4</w:t>
            </w:r>
          </w:p>
        </w:tc>
        <w:tc>
          <w:tcPr>
            <w:tcW w:w="1555" w:type="dxa"/>
          </w:tcPr>
          <w:p w14:paraId="1CAB18D9" w14:textId="77777777" w:rsidR="004B5EDC" w:rsidRPr="00507F31" w:rsidRDefault="004B5EDC" w:rsidP="00FD39E4">
            <w:pPr>
              <w:rPr>
                <w:rFonts w:ascii="Calibri" w:eastAsia="MS Mincho" w:hAnsi="Calibri"/>
                <w:sz w:val="20"/>
                <w:szCs w:val="20"/>
              </w:rPr>
            </w:pPr>
          </w:p>
        </w:tc>
      </w:tr>
    </w:tbl>
    <w:p w14:paraId="70A98168" w14:textId="77777777" w:rsidR="004B5EDC" w:rsidRPr="00AA206F" w:rsidRDefault="007753AD" w:rsidP="004B5EDC">
      <w:pPr>
        <w:pStyle w:val="Pquestiontextpartsa"/>
        <w:rPr>
          <w:rFonts w:eastAsia="MS Mincho"/>
        </w:rPr>
      </w:pPr>
      <w:r>
        <w:rPr>
          <w:rFonts w:eastAsia="MS Mincho"/>
        </w:rPr>
        <w:t>0.34</w:t>
      </w:r>
      <w:r w:rsidR="004B5EDC" w:rsidRPr="00AA206F">
        <w:rPr>
          <w:rFonts w:eastAsia="MS Mincho"/>
        </w:rPr>
        <w:t xml:space="preserve"> =</w:t>
      </w:r>
      <w:r w:rsidRPr="007753AD">
        <w:rPr>
          <w:rFonts w:eastAsia="MS Mincho"/>
          <w:position w:val="-24"/>
        </w:rPr>
        <w:object w:dxaOrig="440" w:dyaOrig="620" w14:anchorId="455D95FD">
          <v:shape id="_x0000_i1028" type="#_x0000_t75" style="width:21.5pt;height:29pt" o:ole="">
            <v:imagedata r:id="rId14" o:title=""/>
          </v:shape>
          <o:OLEObject Type="Embed" ProgID="Equation.DSMT4" ShapeID="_x0000_i1028" DrawAspect="Content" ObjectID="_1540647604" r:id="rId15"/>
        </w:object>
      </w:r>
    </w:p>
    <w:p w14:paraId="31D65982" w14:textId="77777777" w:rsidR="00BF6616" w:rsidRDefault="00BF6616" w:rsidP="00BF6616">
      <w:pPr>
        <w:pStyle w:val="Pquestionheadingmc"/>
      </w:pPr>
      <w:r>
        <w:t>Question 2</w:t>
      </w:r>
      <w:r>
        <w:tab/>
        <w:t>[4</w:t>
      </w:r>
      <w:r w:rsidRPr="00FB3505">
        <w:t>.</w:t>
      </w:r>
      <w:r>
        <w:t>1]</w:t>
      </w:r>
    </w:p>
    <w:p w14:paraId="0734AB45" w14:textId="77777777" w:rsidR="001D59C0" w:rsidRPr="00B04C99" w:rsidRDefault="007753AD" w:rsidP="00B04C99">
      <w:pPr>
        <w:pStyle w:val="Pquestiontextmainstem"/>
        <w:rPr>
          <w:rStyle w:val="Cquestionpartlabelbold"/>
        </w:rPr>
      </w:pPr>
      <w:r w:rsidRPr="00B04C99">
        <w:rPr>
          <w:rStyle w:val="Cquestionpartlabelbold"/>
        </w:rPr>
        <w:t>D</w:t>
      </w:r>
    </w:p>
    <w:p w14:paraId="7F6D737A" w14:textId="69FCC909" w:rsidR="007753AD" w:rsidRPr="001D59C0" w:rsidRDefault="00452AB1" w:rsidP="001D59C0">
      <w:pPr>
        <w:pStyle w:val="Pquestiontextmainstem"/>
      </w:pPr>
      <w:r>
        <w:t xml:space="preserve">Each interval is 0.01 so </w:t>
      </w:r>
      <w:r w:rsidR="00541D81">
        <w:t xml:space="preserve">the arrow </w:t>
      </w:r>
      <w:r>
        <w:t xml:space="preserve">points to </w:t>
      </w:r>
      <w:r w:rsidR="007753AD">
        <w:t>1.06</w:t>
      </w:r>
      <w:r>
        <w:t>.</w:t>
      </w:r>
    </w:p>
    <w:p w14:paraId="24F4113F" w14:textId="5B484938" w:rsidR="00BF6616" w:rsidRDefault="00BF6616" w:rsidP="00BF6616">
      <w:pPr>
        <w:pStyle w:val="Pquestionheadingmc"/>
      </w:pPr>
      <w:r>
        <w:t>Question 3</w:t>
      </w:r>
      <w:r>
        <w:tab/>
        <w:t>[4</w:t>
      </w:r>
      <w:r w:rsidRPr="00FB3505">
        <w:t>.</w:t>
      </w:r>
      <w:r w:rsidR="00541D81">
        <w:t>3</w:t>
      </w:r>
      <w:r>
        <w:t>]</w:t>
      </w:r>
    </w:p>
    <w:p w14:paraId="42467687" w14:textId="77777777" w:rsidR="001D59C0" w:rsidRPr="00B04C99" w:rsidRDefault="007753AD" w:rsidP="00B04C99">
      <w:pPr>
        <w:pStyle w:val="Pquestiontextmainstem"/>
        <w:rPr>
          <w:rStyle w:val="Cquestionpartlabelbold"/>
        </w:rPr>
      </w:pPr>
      <w:r w:rsidRPr="00B04C99">
        <w:rPr>
          <w:rStyle w:val="Cquestionpartlabelbold"/>
        </w:rPr>
        <w:t>A</w:t>
      </w:r>
    </w:p>
    <w:p w14:paraId="243DEE50" w14:textId="14A96191" w:rsidR="004B5EDC" w:rsidRPr="00507F31" w:rsidRDefault="00541D81" w:rsidP="007753AD">
      <w:pPr>
        <w:pStyle w:val="Pquestiontextmainstem"/>
      </w:pPr>
      <w:r w:rsidRPr="00541D81">
        <w:rPr>
          <w:position w:val="-24"/>
        </w:rPr>
        <w:object w:dxaOrig="220" w:dyaOrig="620" w14:anchorId="7F6CC0E5">
          <v:shape id="_x0000_i1029" type="#_x0000_t75" style="width:10.75pt;height:31.15pt" o:ole="">
            <v:imagedata r:id="rId16" o:title=""/>
          </v:shape>
          <o:OLEObject Type="Embed" ProgID="Equation.DSMT4" ShapeID="_x0000_i1029" DrawAspect="Content" ObjectID="_1540647605" r:id="rId17"/>
        </w:object>
      </w:r>
      <w:r w:rsidR="00AA5B77" w:rsidRPr="007753AD">
        <w:t xml:space="preserve"> is 0.125 as a decimal</w:t>
      </w:r>
      <w:r w:rsidR="00A35662">
        <w:t xml:space="preserve"> </w:t>
      </w:r>
      <w:r w:rsidR="00AA5B77" w:rsidRPr="007753AD">
        <w:t xml:space="preserve">when rounded to </w:t>
      </w:r>
      <w:r w:rsidR="00B04C99">
        <w:t>2</w:t>
      </w:r>
      <w:r w:rsidR="00C47E99">
        <w:t xml:space="preserve"> </w:t>
      </w:r>
      <w:r w:rsidR="00AA5B77" w:rsidRPr="007753AD">
        <w:t>decimal places is 0.13</w:t>
      </w:r>
      <w:r>
        <w:t>.</w:t>
      </w:r>
    </w:p>
    <w:p w14:paraId="76EC41A9" w14:textId="77777777" w:rsidR="00BF6616" w:rsidRDefault="00BF6616" w:rsidP="00BF6616">
      <w:pPr>
        <w:pStyle w:val="Pquestionheadingmc"/>
      </w:pPr>
      <w:r>
        <w:t>Question 4</w:t>
      </w:r>
      <w:r>
        <w:tab/>
        <w:t>[4</w:t>
      </w:r>
      <w:r w:rsidRPr="00FB3505">
        <w:t>.</w:t>
      </w:r>
      <w:r>
        <w:t>2]</w:t>
      </w:r>
    </w:p>
    <w:p w14:paraId="609FDEFD" w14:textId="77777777" w:rsidR="001D59C0" w:rsidRPr="00B04C99" w:rsidRDefault="007753AD" w:rsidP="00B04C99">
      <w:pPr>
        <w:pStyle w:val="Pquestiontextmainstem"/>
        <w:rPr>
          <w:rStyle w:val="Cquestionpartlabelbold"/>
        </w:rPr>
      </w:pPr>
      <w:r w:rsidRPr="00B04C99">
        <w:rPr>
          <w:rStyle w:val="Cquestionpartlabelbold"/>
        </w:rPr>
        <w:t>B</w:t>
      </w:r>
    </w:p>
    <w:p w14:paraId="703A6DA5" w14:textId="6E799A54" w:rsidR="004B5EDC" w:rsidRPr="00507F31" w:rsidRDefault="007753AD" w:rsidP="004B5EDC">
      <w:pPr>
        <w:pStyle w:val="Pquestiontextmainstem"/>
      </w:pPr>
      <w:r w:rsidRPr="000B4179">
        <w:rPr>
          <w:noProof/>
        </w:rPr>
        <w:t>3.68</w:t>
      </w:r>
      <w:r w:rsidRPr="00541D81">
        <w:rPr>
          <w:noProof/>
          <w:u w:val="single"/>
        </w:rPr>
        <w:t>8</w:t>
      </w:r>
      <w:r w:rsidR="00541D81">
        <w:rPr>
          <w:noProof/>
          <w:u w:val="single"/>
        </w:rPr>
        <w:t>:</w:t>
      </w:r>
      <w:r w:rsidRPr="000B4179">
        <w:rPr>
          <w:noProof/>
        </w:rPr>
        <w:t xml:space="preserve">   The </w:t>
      </w:r>
      <w:r w:rsidR="00541D81">
        <w:rPr>
          <w:noProof/>
        </w:rPr>
        <w:t xml:space="preserve">next digist is </w:t>
      </w:r>
      <w:r w:rsidRPr="000B4179">
        <w:rPr>
          <w:noProof/>
        </w:rPr>
        <w:t xml:space="preserve">8 </w:t>
      </w:r>
      <w:r w:rsidR="00541D81">
        <w:rPr>
          <w:noProof/>
        </w:rPr>
        <w:t>s</w:t>
      </w:r>
      <w:r w:rsidRPr="000B4179">
        <w:rPr>
          <w:noProof/>
        </w:rPr>
        <w:t>o round up to 3.69</w:t>
      </w:r>
      <w:r w:rsidR="004B5EDC" w:rsidRPr="00507F31">
        <w:t>.</w:t>
      </w:r>
    </w:p>
    <w:p w14:paraId="0C8D35B3" w14:textId="77777777" w:rsidR="00BF6616" w:rsidRDefault="00BF6616" w:rsidP="00BF6616">
      <w:pPr>
        <w:pStyle w:val="Pquestionheadingmc"/>
      </w:pPr>
      <w:r>
        <w:t>Question 5</w:t>
      </w:r>
      <w:r>
        <w:tab/>
        <w:t>[4</w:t>
      </w:r>
      <w:r w:rsidRPr="00FB3505">
        <w:t>.</w:t>
      </w:r>
      <w:r>
        <w:t>3]</w:t>
      </w:r>
    </w:p>
    <w:p w14:paraId="2051D717" w14:textId="77777777" w:rsidR="001D59C0" w:rsidRPr="00B04C99" w:rsidRDefault="001D59C0" w:rsidP="00B04C99">
      <w:pPr>
        <w:pStyle w:val="Pquestiontextmainstem"/>
        <w:rPr>
          <w:rStyle w:val="Cquestionpartlabelbold"/>
        </w:rPr>
      </w:pPr>
      <w:r w:rsidRPr="00B04C99">
        <w:rPr>
          <w:rStyle w:val="Cquestionpartlabelbold"/>
        </w:rPr>
        <w:t>C</w:t>
      </w:r>
    </w:p>
    <w:p w14:paraId="7EB556A2" w14:textId="77777777" w:rsidR="000B4179" w:rsidRPr="007753AD" w:rsidRDefault="00067C70" w:rsidP="007753AD">
      <w:pPr>
        <w:pStyle w:val="Pquestiontextmainstem"/>
        <w:rPr>
          <w:noProof/>
        </w:rPr>
      </w:pPr>
      <w:r w:rsidRPr="007753AD">
        <w:rPr>
          <w:noProof/>
        </w:rPr>
        <w:t>5.25 is 5 wholes and 25 hundredths</w:t>
      </w:r>
    </w:p>
    <w:p w14:paraId="0DC9776C" w14:textId="77777777" w:rsidR="000B4179" w:rsidRPr="00A35662" w:rsidRDefault="00541D81" w:rsidP="00452AB1">
      <w:pPr>
        <w:pStyle w:val="Pquestiontextmainstem"/>
      </w:pPr>
      <w:r w:rsidRPr="00541D81">
        <w:rPr>
          <w:position w:val="-24"/>
        </w:rPr>
        <w:object w:dxaOrig="1120" w:dyaOrig="620" w14:anchorId="4FC76924">
          <v:shape id="_x0000_i1030" type="#_x0000_t75" style="width:56.95pt;height:31.15pt" o:ole="" fillcolor="window">
            <v:imagedata r:id="rId18" o:title=""/>
          </v:shape>
          <o:OLEObject Type="Embed" ProgID="Equation.DSMT4" ShapeID="_x0000_i1030" DrawAspect="Content" ObjectID="_1540647606" r:id="rId19"/>
        </w:object>
      </w:r>
    </w:p>
    <w:p w14:paraId="15AEF2A4" w14:textId="77777777" w:rsidR="00BF6616" w:rsidRDefault="00BF6616" w:rsidP="00BF6616">
      <w:pPr>
        <w:pStyle w:val="Pquestionheadingmc"/>
      </w:pPr>
      <w:r>
        <w:t>Question 6</w:t>
      </w:r>
      <w:r>
        <w:tab/>
        <w:t>[4</w:t>
      </w:r>
      <w:r w:rsidRPr="00FB3505">
        <w:t>.</w:t>
      </w:r>
      <w:r>
        <w:t>4]</w:t>
      </w:r>
    </w:p>
    <w:p w14:paraId="739F29DC" w14:textId="77777777" w:rsidR="001D59C0" w:rsidRPr="00B04C99" w:rsidRDefault="007753AD" w:rsidP="00B04C99">
      <w:pPr>
        <w:pStyle w:val="Pquestiontextmainstem"/>
        <w:rPr>
          <w:rStyle w:val="Cquestionpartlabelbold"/>
        </w:rPr>
      </w:pPr>
      <w:r w:rsidRPr="00B04C99">
        <w:rPr>
          <w:rStyle w:val="Cquestionpartlabelbold"/>
        </w:rPr>
        <w:t>C</w:t>
      </w:r>
    </w:p>
    <w:p w14:paraId="3C15C42C" w14:textId="31CC247C" w:rsidR="000B4179" w:rsidRPr="007753AD" w:rsidRDefault="00AA5B77" w:rsidP="007753AD">
      <w:pPr>
        <w:pStyle w:val="Pquestiontextmainstem"/>
      </w:pPr>
      <w:r w:rsidRPr="007753AD">
        <w:t>A</w:t>
      </w:r>
      <w:r w:rsidR="00B04C99">
        <w:tab/>
      </w:r>
      <w:r w:rsidRPr="007753AD">
        <w:t>0.36</w:t>
      </w:r>
      <w:r w:rsidR="00452AB1">
        <w:t xml:space="preserve"> </w:t>
      </w:r>
      <w:r w:rsidRPr="007753AD">
        <w:t>+</w:t>
      </w:r>
      <w:r w:rsidR="00452AB1">
        <w:t xml:space="preserve"> </w:t>
      </w:r>
      <w:r w:rsidRPr="007753AD">
        <w:t>0.62 = 0.98</w:t>
      </w:r>
      <w:r w:rsidR="00B04C99">
        <w:tab/>
      </w:r>
      <w:r w:rsidR="003A350E">
        <w:tab/>
      </w:r>
      <w:r w:rsidRPr="007753AD">
        <w:tab/>
        <w:t>B</w:t>
      </w:r>
      <w:r w:rsidR="00B04C99">
        <w:tab/>
      </w:r>
      <w:r w:rsidRPr="007753AD">
        <w:t>0.49</w:t>
      </w:r>
      <w:r w:rsidR="00452AB1">
        <w:t xml:space="preserve"> </w:t>
      </w:r>
      <w:r w:rsidRPr="007753AD">
        <w:t>+</w:t>
      </w:r>
      <w:r w:rsidR="00452AB1">
        <w:t xml:space="preserve"> </w:t>
      </w:r>
      <w:r w:rsidRPr="007753AD">
        <w:t>0.41 = 0.9</w:t>
      </w:r>
    </w:p>
    <w:p w14:paraId="2A13B184" w14:textId="7FA06D27" w:rsidR="000B4179" w:rsidRPr="007753AD" w:rsidRDefault="00AA5B77" w:rsidP="007753AD">
      <w:pPr>
        <w:pStyle w:val="Pquestiontextmainstem"/>
      </w:pPr>
      <w:r w:rsidRPr="007753AD">
        <w:t>C</w:t>
      </w:r>
      <w:r w:rsidR="00B04C99">
        <w:tab/>
      </w:r>
      <w:r w:rsidRPr="007753AD">
        <w:t>1.3 – 0.29 = 1.01</w:t>
      </w:r>
      <w:r w:rsidRPr="007753AD">
        <w:tab/>
      </w:r>
      <w:r w:rsidR="003A350E">
        <w:tab/>
      </w:r>
      <w:r w:rsidR="00B04C99">
        <w:tab/>
        <w:t>D</w:t>
      </w:r>
      <w:r w:rsidR="00B04C99">
        <w:tab/>
      </w:r>
      <w:r w:rsidR="00452AB1">
        <w:t xml:space="preserve">1.2 – </w:t>
      </w:r>
      <w:r w:rsidRPr="007753AD">
        <w:t>0.3= 0.9</w:t>
      </w:r>
    </w:p>
    <w:p w14:paraId="508DCD26" w14:textId="1043F1D0" w:rsidR="004B5EDC" w:rsidRDefault="00AA5B77" w:rsidP="007753AD">
      <w:pPr>
        <w:pStyle w:val="Pquestiontextmainstem"/>
      </w:pPr>
      <w:r w:rsidRPr="007753AD">
        <w:t>1.01 is closest to 1</w:t>
      </w:r>
      <w:r w:rsidR="00541D81">
        <w:t>.</w:t>
      </w:r>
    </w:p>
    <w:p w14:paraId="6B040D7C" w14:textId="77777777" w:rsidR="00BF6616" w:rsidRDefault="00BF6616" w:rsidP="00BF6616">
      <w:pPr>
        <w:pStyle w:val="Pquestionheadingmc"/>
      </w:pPr>
      <w:r>
        <w:t>Question 7</w:t>
      </w:r>
      <w:r>
        <w:tab/>
        <w:t>[4</w:t>
      </w:r>
      <w:r w:rsidRPr="00FB3505">
        <w:t>.</w:t>
      </w:r>
      <w:r>
        <w:t>5]</w:t>
      </w:r>
    </w:p>
    <w:p w14:paraId="1586305B" w14:textId="77777777" w:rsidR="001D59C0" w:rsidRPr="00B04C99" w:rsidRDefault="007753AD" w:rsidP="00B04C99">
      <w:pPr>
        <w:pStyle w:val="Pquestiontextmainstem"/>
        <w:rPr>
          <w:rStyle w:val="Cquestionpartlabelbold"/>
        </w:rPr>
      </w:pPr>
      <w:r w:rsidRPr="00B04C99">
        <w:rPr>
          <w:rStyle w:val="Cquestionpartlabelbold"/>
        </w:rPr>
        <w:t>A</w:t>
      </w:r>
    </w:p>
    <w:p w14:paraId="4FC644B8" w14:textId="4F06941C" w:rsidR="000B4179" w:rsidRPr="007753AD" w:rsidRDefault="00452AB1" w:rsidP="007753AD">
      <w:pPr>
        <w:pStyle w:val="Pquestiontextmainstem"/>
      </w:pPr>
      <w:r>
        <w:t xml:space="preserve">2.4 × 0.2 </w:t>
      </w:r>
      <w:r w:rsidRPr="007753AD">
        <w:t>= 0.48</w:t>
      </w:r>
    </w:p>
    <w:p w14:paraId="376D2EDE" w14:textId="77777777" w:rsidR="00BF6616" w:rsidRDefault="00BF6616" w:rsidP="00BF6616">
      <w:pPr>
        <w:pStyle w:val="Pquestionheadingmc"/>
      </w:pPr>
      <w:r>
        <w:lastRenderedPageBreak/>
        <w:t>Question 8</w:t>
      </w:r>
      <w:r>
        <w:tab/>
        <w:t>[4</w:t>
      </w:r>
      <w:r w:rsidRPr="00FB3505">
        <w:t>.</w:t>
      </w:r>
      <w:r>
        <w:t>7]</w:t>
      </w:r>
    </w:p>
    <w:p w14:paraId="72ABD456" w14:textId="77777777" w:rsidR="001D59C0" w:rsidRPr="00B04C99" w:rsidRDefault="001D59C0" w:rsidP="00B04C99">
      <w:pPr>
        <w:pStyle w:val="Pquestiontextmainstem"/>
        <w:rPr>
          <w:rStyle w:val="Cquestionpartlabelbold"/>
        </w:rPr>
      </w:pPr>
      <w:r w:rsidRPr="00B04C99">
        <w:rPr>
          <w:rStyle w:val="Cquestionpartlabelbold"/>
        </w:rPr>
        <w:t>B</w:t>
      </w:r>
    </w:p>
    <w:p w14:paraId="49F869A3" w14:textId="42397FA2" w:rsidR="007753AD" w:rsidRPr="007753AD" w:rsidRDefault="00067C70" w:rsidP="007753AD">
      <w:pPr>
        <w:pStyle w:val="Pquestiontextmainstem"/>
      </w:pPr>
      <w:r w:rsidRPr="007753AD">
        <w:rPr>
          <w:lang w:val="en-US"/>
        </w:rPr>
        <w:t>0.46 × 100% = 46%</w:t>
      </w:r>
    </w:p>
    <w:p w14:paraId="59F96502" w14:textId="77777777" w:rsidR="00BF6616" w:rsidRDefault="00BF6616" w:rsidP="007753AD">
      <w:pPr>
        <w:pStyle w:val="Pquestionheadingmc"/>
      </w:pPr>
      <w:r>
        <w:t>Question 9</w:t>
      </w:r>
      <w:r>
        <w:tab/>
        <w:t>[4</w:t>
      </w:r>
      <w:r w:rsidRPr="00FB3505">
        <w:t>.</w:t>
      </w:r>
      <w:r>
        <w:t>8]</w:t>
      </w:r>
    </w:p>
    <w:p w14:paraId="4FA4F2EA" w14:textId="77777777" w:rsidR="001D59C0" w:rsidRPr="00B04C99" w:rsidRDefault="007753AD" w:rsidP="00B04C99">
      <w:pPr>
        <w:pStyle w:val="Pquestiontextmainstem"/>
        <w:rPr>
          <w:rStyle w:val="Cquestionpartlabelbold"/>
        </w:rPr>
      </w:pPr>
      <w:r w:rsidRPr="00B04C99">
        <w:rPr>
          <w:rStyle w:val="Cquestionpartlabelbold"/>
        </w:rPr>
        <w:t>B</w:t>
      </w:r>
    </w:p>
    <w:p w14:paraId="0607D826" w14:textId="5FEABD45" w:rsidR="000B4179" w:rsidRPr="007753AD" w:rsidRDefault="00541D81" w:rsidP="007753AD">
      <w:pPr>
        <w:pStyle w:val="Pquestiontextmainstem"/>
      </w:pPr>
      <w:r w:rsidRPr="00541D81">
        <w:rPr>
          <w:position w:val="-24"/>
        </w:rPr>
        <w:object w:dxaOrig="1620" w:dyaOrig="620" w14:anchorId="546D371A">
          <v:shape id="_x0000_i1031" type="#_x0000_t75" style="width:80.6pt;height:31.15pt" o:ole="">
            <v:imagedata r:id="rId20" o:title=""/>
          </v:shape>
          <o:OLEObject Type="Embed" ProgID="Equation.DSMT4" ShapeID="_x0000_i1031" DrawAspect="Content" ObjectID="_1540647607" r:id="rId21"/>
        </w:object>
      </w:r>
    </w:p>
    <w:p w14:paraId="59201371" w14:textId="77777777" w:rsidR="00BF6616" w:rsidRDefault="00BF6616" w:rsidP="00BF6616">
      <w:pPr>
        <w:pStyle w:val="Pquestionheadingmc"/>
      </w:pPr>
      <w:r>
        <w:t>Question 10</w:t>
      </w:r>
      <w:r>
        <w:tab/>
        <w:t>[4</w:t>
      </w:r>
      <w:r w:rsidRPr="00FB3505">
        <w:t>.</w:t>
      </w:r>
      <w:r>
        <w:t>8]</w:t>
      </w:r>
    </w:p>
    <w:p w14:paraId="3E96B4D6" w14:textId="77777777" w:rsidR="001D59C0" w:rsidRPr="00B04C99" w:rsidRDefault="001D59C0" w:rsidP="00B04C99">
      <w:pPr>
        <w:pStyle w:val="Pquestiontextmainstem"/>
        <w:rPr>
          <w:rStyle w:val="Cquestionpartlabelbold"/>
        </w:rPr>
      </w:pPr>
      <w:r w:rsidRPr="00B04C99">
        <w:rPr>
          <w:rStyle w:val="Cquestionpartlabelbold"/>
        </w:rPr>
        <w:t>D</w:t>
      </w:r>
    </w:p>
    <w:p w14:paraId="36A446F7" w14:textId="63FB54B8" w:rsidR="000B4179" w:rsidRPr="00A35662" w:rsidRDefault="00AA5B77" w:rsidP="007753AD">
      <w:pPr>
        <w:pStyle w:val="Pquestiontextmainstem"/>
        <w:rPr>
          <w:rStyle w:val="Cmathsexpressions"/>
        </w:rPr>
      </w:pPr>
      <w:r w:rsidRPr="007753AD">
        <w:rPr>
          <w:noProof/>
        </w:rPr>
        <w:t xml:space="preserve"> </w:t>
      </w:r>
      <w:r w:rsidR="00541D81" w:rsidRPr="00541D81">
        <w:rPr>
          <w:noProof/>
          <w:position w:val="-34"/>
        </w:rPr>
        <w:object w:dxaOrig="1960" w:dyaOrig="820" w14:anchorId="2B7CD775">
          <v:shape id="_x0000_i1032" type="#_x0000_t75" style="width:97.8pt;height:40.85pt" o:ole="">
            <v:imagedata r:id="rId22" o:title=""/>
          </v:shape>
          <o:OLEObject Type="Embed" ProgID="Equation.DSMT4" ShapeID="_x0000_i1032" DrawAspect="Content" ObjectID="_1540647608" r:id="rId23"/>
        </w:object>
      </w:r>
    </w:p>
    <w:p w14:paraId="574347AC" w14:textId="373F014F" w:rsidR="000B4179" w:rsidRPr="007753AD" w:rsidRDefault="00541D81" w:rsidP="007753AD">
      <w:pPr>
        <w:pStyle w:val="Pquestiontextmainstem"/>
        <w:rPr>
          <w:noProof/>
        </w:rPr>
      </w:pPr>
      <w:r>
        <w:rPr>
          <w:noProof/>
        </w:rPr>
        <w:t>Sinc</w:t>
      </w:r>
      <w:r w:rsidR="00067C70" w:rsidRPr="007753AD">
        <w:rPr>
          <w:noProof/>
        </w:rPr>
        <w:t>e she has 25% of the dolls, she needs to collect 75% to complete her set.</w:t>
      </w:r>
    </w:p>
    <w:p w14:paraId="4B21786F" w14:textId="77777777" w:rsidR="00BF6616" w:rsidRDefault="00BF6616" w:rsidP="00BF6616">
      <w:pPr>
        <w:pStyle w:val="Pquestionheadingmc"/>
      </w:pPr>
      <w:r>
        <w:t>Question 11</w:t>
      </w:r>
      <w:r>
        <w:tab/>
        <w:t>[4</w:t>
      </w:r>
      <w:r w:rsidRPr="00FB3505">
        <w:t>.</w:t>
      </w:r>
      <w:r>
        <w:t>9]</w:t>
      </w:r>
    </w:p>
    <w:p w14:paraId="5E162A31" w14:textId="77777777" w:rsidR="001D59C0" w:rsidRPr="00B04C99" w:rsidRDefault="007753AD" w:rsidP="00B04C99">
      <w:pPr>
        <w:pStyle w:val="Pquestiontextmainstem"/>
        <w:rPr>
          <w:rStyle w:val="Cquestionpartlabelbold"/>
        </w:rPr>
      </w:pPr>
      <w:r w:rsidRPr="00B04C99">
        <w:rPr>
          <w:rStyle w:val="Cquestionpartlabelbold"/>
        </w:rPr>
        <w:t>C</w:t>
      </w:r>
    </w:p>
    <w:p w14:paraId="135D7AE9" w14:textId="77777777" w:rsidR="007753AD" w:rsidRPr="007753AD" w:rsidRDefault="007753AD" w:rsidP="007753AD">
      <w:pPr>
        <w:pStyle w:val="Pquestiontextmainstem"/>
        <w:rPr>
          <w:noProof/>
        </w:rPr>
      </w:pPr>
      <w:r w:rsidRPr="007753AD">
        <w:rPr>
          <w:noProof/>
        </w:rPr>
        <w:t>2 dogs: 4 birds</w:t>
      </w:r>
    </w:p>
    <w:p w14:paraId="0440FFB6" w14:textId="650CB02B" w:rsidR="007753AD" w:rsidRPr="007753AD" w:rsidRDefault="00B04C99" w:rsidP="007753AD">
      <w:pPr>
        <w:pStyle w:val="Pquestiontextmainstem"/>
        <w:rPr>
          <w:noProof/>
        </w:rPr>
      </w:pPr>
      <w:r>
        <w:rPr>
          <w:noProof/>
        </w:rPr>
        <w:t xml:space="preserve">= </w:t>
      </w:r>
      <w:r w:rsidR="007753AD" w:rsidRPr="007753AD">
        <w:rPr>
          <w:noProof/>
        </w:rPr>
        <w:t>2</w:t>
      </w:r>
      <w:r>
        <w:rPr>
          <w:noProof/>
        </w:rPr>
        <w:t xml:space="preserve"> </w:t>
      </w:r>
      <w:r w:rsidR="007753AD" w:rsidRPr="007753AD">
        <w:rPr>
          <w:noProof/>
        </w:rPr>
        <w:t>:</w:t>
      </w:r>
      <w:r>
        <w:rPr>
          <w:noProof/>
        </w:rPr>
        <w:t xml:space="preserve"> 4</w:t>
      </w:r>
    </w:p>
    <w:p w14:paraId="4C9E8C09" w14:textId="32CF5071" w:rsidR="004B5EDC" w:rsidRPr="00507F31" w:rsidRDefault="00B04C99" w:rsidP="007753AD">
      <w:pPr>
        <w:pStyle w:val="Pquestiontextmainstem"/>
      </w:pPr>
      <w:r>
        <w:rPr>
          <w:noProof/>
        </w:rPr>
        <w:t xml:space="preserve">= </w:t>
      </w:r>
      <w:r w:rsidR="007753AD" w:rsidRPr="007753AD">
        <w:rPr>
          <w:noProof/>
        </w:rPr>
        <w:t>1</w:t>
      </w:r>
      <w:r>
        <w:rPr>
          <w:noProof/>
        </w:rPr>
        <w:t xml:space="preserve"> </w:t>
      </w:r>
      <w:r w:rsidR="007753AD" w:rsidRPr="007753AD">
        <w:rPr>
          <w:noProof/>
        </w:rPr>
        <w:t>:</w:t>
      </w:r>
      <w:r>
        <w:rPr>
          <w:noProof/>
        </w:rPr>
        <w:t xml:space="preserve"> </w:t>
      </w:r>
      <w:r w:rsidR="007753AD" w:rsidRPr="007753AD">
        <w:rPr>
          <w:noProof/>
        </w:rPr>
        <w:t>2</w:t>
      </w:r>
    </w:p>
    <w:p w14:paraId="796F0178" w14:textId="77777777" w:rsidR="00BF6616" w:rsidRDefault="00BF6616" w:rsidP="00BF6616">
      <w:pPr>
        <w:pStyle w:val="Pquestionheadingmc"/>
      </w:pPr>
      <w:r>
        <w:t>Question 12</w:t>
      </w:r>
      <w:r>
        <w:tab/>
        <w:t>[4</w:t>
      </w:r>
      <w:r w:rsidRPr="00FB3505">
        <w:t>.</w:t>
      </w:r>
      <w:r>
        <w:t>10]</w:t>
      </w:r>
    </w:p>
    <w:p w14:paraId="32984E62" w14:textId="77777777" w:rsidR="001D59C0" w:rsidRPr="00B04C99" w:rsidRDefault="001D59C0" w:rsidP="00B04C99">
      <w:pPr>
        <w:pStyle w:val="Pquestiontextmainstem"/>
        <w:rPr>
          <w:rStyle w:val="Cquestionpartlabelbold"/>
        </w:rPr>
      </w:pPr>
      <w:r w:rsidRPr="00B04C99">
        <w:rPr>
          <w:rStyle w:val="Cquestionpartlabelbold"/>
        </w:rPr>
        <w:t>A</w:t>
      </w:r>
    </w:p>
    <w:p w14:paraId="1803CDC3" w14:textId="758E8174" w:rsidR="00067C70" w:rsidRDefault="00067C70" w:rsidP="007753AD">
      <w:pPr>
        <w:pStyle w:val="Pquestiontextmainstem"/>
      </w:pPr>
      <w:r w:rsidRPr="007753AD">
        <w:t xml:space="preserve">20 dogs </w:t>
      </w:r>
      <w:r w:rsidR="00541D81">
        <w:t>:</w:t>
      </w:r>
      <w:r w:rsidRPr="007753AD">
        <w:t xml:space="preserve"> 15 kg of mince</w:t>
      </w:r>
      <w:r w:rsidR="00541D81">
        <w:tab/>
        <w:t>(÷ 5)</w:t>
      </w:r>
    </w:p>
    <w:p w14:paraId="41436BFF" w14:textId="5A81F7F0" w:rsidR="00804724" w:rsidRDefault="00804724" w:rsidP="007753AD">
      <w:pPr>
        <w:pStyle w:val="Pquestiontextmainstem"/>
      </w:pPr>
      <w:r>
        <w:t>= 4 dogs : 3 kg</w:t>
      </w:r>
      <w:r>
        <w:tab/>
      </w:r>
      <w:r>
        <w:tab/>
      </w:r>
      <w:r>
        <w:tab/>
        <w:t>(× 4)</w:t>
      </w:r>
    </w:p>
    <w:p w14:paraId="4711A919" w14:textId="2C58FE69" w:rsidR="00804724" w:rsidRPr="007753AD" w:rsidRDefault="00804724" w:rsidP="007753AD">
      <w:pPr>
        <w:pStyle w:val="Pquestiontextmainstem"/>
      </w:pPr>
      <w:r>
        <w:t>= 16 dogs : 12 kg</w:t>
      </w:r>
    </w:p>
    <w:p w14:paraId="4099F0F4" w14:textId="77777777" w:rsidR="00AD489E" w:rsidRDefault="00AD489E" w:rsidP="00AD489E">
      <w:pPr>
        <w:pStyle w:val="Psectionresults"/>
      </w:pPr>
      <w:r w:rsidRPr="00F16CD2">
        <w:t xml:space="preserve">Multiple-choice total marks:  </w:t>
      </w:r>
      <w:r>
        <w:t xml:space="preserve"> 12</w:t>
      </w:r>
    </w:p>
    <w:p w14:paraId="6CBDA5DE" w14:textId="77777777" w:rsidR="00AD489E" w:rsidRPr="00507F31" w:rsidRDefault="00AD489E" w:rsidP="004B5EDC">
      <w:pPr>
        <w:pStyle w:val="Pquestiontextpartsa"/>
      </w:pPr>
    </w:p>
    <w:p w14:paraId="42911EB3" w14:textId="77777777" w:rsidR="004B5EDC" w:rsidRPr="00AA206F" w:rsidRDefault="004B5EDC" w:rsidP="004B5EDC">
      <w:pPr>
        <w:pStyle w:val="Psectionheading"/>
      </w:pPr>
      <w:r w:rsidRPr="00AA206F">
        <w:t>Short answer section</w:t>
      </w:r>
    </w:p>
    <w:p w14:paraId="545385FA" w14:textId="7ED8E924" w:rsidR="00BF6616" w:rsidRPr="00AA206F" w:rsidRDefault="00BF6616" w:rsidP="00804724">
      <w:pPr>
        <w:pStyle w:val="Pquestionheadingsx1stafterhead"/>
      </w:pPr>
      <w:r>
        <w:t>Question 13</w:t>
      </w:r>
      <w:r>
        <w:tab/>
      </w:r>
      <w:r>
        <w:rPr>
          <w:rStyle w:val="Cmarkslabel"/>
        </w:rPr>
        <w:t>2 marks</w:t>
      </w:r>
      <w:r>
        <w:tab/>
        <w:t>[</w:t>
      </w:r>
      <w:r w:rsidR="00804724">
        <w:t>4.3, 4.9</w:t>
      </w:r>
      <w:r>
        <w:t>]</w:t>
      </w:r>
    </w:p>
    <w:p w14:paraId="2347B691" w14:textId="62750662" w:rsidR="004B5EDC" w:rsidRDefault="004B5EDC" w:rsidP="007753AD">
      <w:pPr>
        <w:pStyle w:val="Pquestiontextpartsa"/>
      </w:pPr>
      <w:r w:rsidRPr="00516EF6">
        <w:rPr>
          <w:rStyle w:val="Cquestionpartlabelbold"/>
        </w:rPr>
        <w:t>(a)</w:t>
      </w:r>
      <w:r w:rsidRPr="00516EF6">
        <w:rPr>
          <w:rStyle w:val="Cquestionpartlabelbold"/>
        </w:rPr>
        <w:tab/>
      </w:r>
      <w:r w:rsidR="00067C70" w:rsidRPr="007753AD">
        <w:t>To write a fraction as a decimal</w:t>
      </w:r>
      <w:r w:rsidR="00804724">
        <w:t>,</w:t>
      </w:r>
      <w:r w:rsidR="00067C70" w:rsidRPr="007753AD">
        <w:t xml:space="preserve"> you </w:t>
      </w:r>
      <w:r w:rsidR="00067C70" w:rsidRPr="00804724">
        <w:rPr>
          <w:i/>
        </w:rPr>
        <w:t>divide</w:t>
      </w:r>
      <w:r w:rsidR="00067C70" w:rsidRPr="007753AD">
        <w:t xml:space="preserve"> the numerator by the denominator</w:t>
      </w:r>
      <w:r w:rsidRPr="00507F31">
        <w:t>.</w:t>
      </w:r>
    </w:p>
    <w:p w14:paraId="11339DFD" w14:textId="77777777" w:rsidR="004B5EDC" w:rsidRPr="00507F31" w:rsidRDefault="004B5EDC" w:rsidP="007753AD">
      <w:pPr>
        <w:pStyle w:val="Pquestiontextpartsa"/>
      </w:pPr>
      <w:r w:rsidRPr="00516EF6">
        <w:rPr>
          <w:rStyle w:val="Cquestionpartlabelbold"/>
        </w:rPr>
        <w:t>(b)</w:t>
      </w:r>
      <w:r w:rsidRPr="00260853">
        <w:tab/>
      </w:r>
      <w:r w:rsidR="00067C70" w:rsidRPr="007753AD">
        <w:t xml:space="preserve">A </w:t>
      </w:r>
      <w:r w:rsidR="00067C70" w:rsidRPr="00804724">
        <w:rPr>
          <w:i/>
          <w:iCs/>
        </w:rPr>
        <w:t>recurring</w:t>
      </w:r>
      <w:r w:rsidR="00067C70" w:rsidRPr="007753AD">
        <w:t xml:space="preserve"> decimal is one that has a repeating pattern of digits</w:t>
      </w:r>
      <w:r w:rsidRPr="00507F31">
        <w:t>.</w:t>
      </w:r>
    </w:p>
    <w:p w14:paraId="0440A710" w14:textId="77777777" w:rsidR="004B5EDC" w:rsidRDefault="004B5EDC" w:rsidP="004B5EDC">
      <w:pPr>
        <w:pStyle w:val="Pquestiontextpartsa"/>
      </w:pPr>
      <w:r w:rsidRPr="00AA206F">
        <w:rPr>
          <w:rStyle w:val="Cquestionpartlabelbold"/>
        </w:rPr>
        <w:t>(c)</w:t>
      </w:r>
      <w:r>
        <w:tab/>
      </w:r>
      <w:r w:rsidR="00067C70" w:rsidRPr="007753AD">
        <w:t xml:space="preserve">A </w:t>
      </w:r>
      <w:r w:rsidR="00067C70" w:rsidRPr="00804724">
        <w:rPr>
          <w:i/>
          <w:iCs/>
        </w:rPr>
        <w:t>ratio</w:t>
      </w:r>
      <w:r w:rsidR="00067C70" w:rsidRPr="007753AD">
        <w:t xml:space="preserve"> is a comparison of two or more quantities using a ‘:’ symbol</w:t>
      </w:r>
      <w:r w:rsidRPr="00507F31">
        <w:t>.</w:t>
      </w:r>
    </w:p>
    <w:p w14:paraId="3F55D479" w14:textId="77777777" w:rsidR="00BF6616" w:rsidRDefault="00BF6616" w:rsidP="00B04C99">
      <w:pPr>
        <w:pStyle w:val="Pquestionheadingsx"/>
      </w:pPr>
      <w:r>
        <w:t>Question 14</w:t>
      </w:r>
      <w:r>
        <w:tab/>
      </w:r>
      <w:r>
        <w:rPr>
          <w:rStyle w:val="Cmarkslabel"/>
        </w:rPr>
        <w:t>3 marks</w:t>
      </w:r>
      <w:r>
        <w:tab/>
        <w:t>[4.1]</w:t>
      </w:r>
    </w:p>
    <w:p w14:paraId="3E82C4A1" w14:textId="77777777" w:rsidR="00804724" w:rsidRDefault="004B5EDC" w:rsidP="004B5EDC">
      <w:pPr>
        <w:pStyle w:val="Pquestiontextpartsa"/>
        <w:rPr>
          <w:rStyle w:val="Cquestionpartlabelbold"/>
        </w:rPr>
      </w:pPr>
      <w:r w:rsidRPr="00AA206F">
        <w:rPr>
          <w:rStyle w:val="Cquestionpartlabelbold"/>
        </w:rPr>
        <w:t>(a)</w:t>
      </w:r>
      <w:r w:rsidR="003070FA">
        <w:rPr>
          <w:rStyle w:val="Cquestionpartlabelbold"/>
        </w:rPr>
        <w:tab/>
      </w:r>
    </w:p>
    <w:p w14:paraId="5AC5009E" w14:textId="488875A4" w:rsidR="004B5EDC" w:rsidRPr="00AA206F" w:rsidRDefault="003A350E" w:rsidP="004B5EDC">
      <w:pPr>
        <w:pStyle w:val="Pquestiontextpartsa"/>
        <w:rPr>
          <w:rStyle w:val="Cquestionpartlabelbold"/>
          <w:rFonts w:eastAsia="MS Mincho"/>
        </w:rPr>
      </w:pPr>
      <w:r>
        <w:rPr>
          <w:rStyle w:val="Cquestionpartlabelbold"/>
          <w:rFonts w:eastAsia="MS Mincho"/>
        </w:rPr>
        <w:tab/>
      </w:r>
      <w:r w:rsidR="00675D86">
        <w:rPr>
          <w:noProof/>
        </w:rPr>
        <w:drawing>
          <wp:inline distT="0" distB="0" distL="0" distR="0" wp14:anchorId="5E51A23A" wp14:editId="7CC97FCE">
            <wp:extent cx="2292985" cy="267335"/>
            <wp:effectExtent l="0" t="0" r="0" b="12065"/>
            <wp:docPr id="10" name="Picture 10" descr="Macintosh HD:Users:lizwaud:Desktop:PM7_eBook:Batch 1 commenced:Artwork_CORRECTED_041016_Use this:Ch4:PM2e_07_EB_04_SB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Macintosh HD:Users:lizwaud:Desktop:PM7_eBook:Batch 1 commenced:Artwork_CORRECTED_041016_Use this:Ch4:PM2e_07_EB_04_SBTS_02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98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9CCE5A" w14:textId="77777777" w:rsidR="00804724" w:rsidRDefault="004B5EDC" w:rsidP="00675D86">
      <w:pPr>
        <w:pStyle w:val="Pquestiontextpartsa"/>
      </w:pPr>
      <w:r w:rsidRPr="00675D86">
        <w:rPr>
          <w:rStyle w:val="Cquestionpartlabelbold"/>
        </w:rPr>
        <w:t>(b)</w:t>
      </w:r>
      <w:r w:rsidRPr="00AA206F">
        <w:tab/>
      </w:r>
    </w:p>
    <w:p w14:paraId="1D958CD8" w14:textId="3615F3D0" w:rsidR="003070FA" w:rsidRDefault="003A350E" w:rsidP="00675D86">
      <w:pPr>
        <w:pStyle w:val="Pquestiontextpartsa"/>
      </w:pPr>
      <w:r>
        <w:tab/>
      </w:r>
      <w:r w:rsidR="00675D86">
        <w:rPr>
          <w:noProof/>
        </w:rPr>
        <w:drawing>
          <wp:inline distT="0" distB="0" distL="0" distR="0" wp14:anchorId="593901E3" wp14:editId="7B0A4BA3">
            <wp:extent cx="2292985" cy="267335"/>
            <wp:effectExtent l="0" t="0" r="0" b="12065"/>
            <wp:docPr id="11" name="Picture 11" descr="Macintosh HD:Users:lizwaud:Desktop:PM7_eBook:Batch 1 commenced:Artwork_CORRECTED_041016_Use this:Ch4:PM2e_07_EB_04_SBTS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cintosh HD:Users:lizwaud:Desktop:PM7_eBook:Batch 1 commenced:Artwork_CORRECTED_041016_Use this:Ch4:PM2e_07_EB_04_SBTS_03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98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7D794E" w14:textId="7AB48603" w:rsidR="007753AD" w:rsidRDefault="004B5EDC" w:rsidP="00675D86">
      <w:pPr>
        <w:pStyle w:val="Pquestiontextpartsa"/>
      </w:pPr>
      <w:r w:rsidRPr="00675D86">
        <w:rPr>
          <w:rStyle w:val="Cquestionpartlabelbold"/>
        </w:rPr>
        <w:lastRenderedPageBreak/>
        <w:t>(c)</w:t>
      </w:r>
      <w:r w:rsidR="003A350E">
        <w:rPr>
          <w:rStyle w:val="Cquestionpartlabelbold"/>
        </w:rPr>
        <w:br/>
      </w:r>
      <w:r w:rsidR="00675D86">
        <w:rPr>
          <w:noProof/>
        </w:rPr>
        <w:drawing>
          <wp:inline distT="0" distB="0" distL="0" distR="0" wp14:anchorId="550494D0" wp14:editId="2BCDDF48">
            <wp:extent cx="2292985" cy="267335"/>
            <wp:effectExtent l="0" t="0" r="0" b="12065"/>
            <wp:docPr id="12" name="Picture 12" descr="Macintosh HD:Users:lizwaud:Desktop:PM7_eBook:Batch 1 commenced:Artwork_CORRECTED_041016_Use this:Ch4:PM2e_07_EB_04_SBTS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Macintosh HD:Users:lizwaud:Desktop:PM7_eBook:Batch 1 commenced:Artwork_CORRECTED_041016_Use this:Ch4:PM2e_07_EB_04_SBTS_04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98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C604DE" w14:textId="77777777" w:rsidR="00BF6616" w:rsidRDefault="00BF6616" w:rsidP="00B04C99">
      <w:pPr>
        <w:pStyle w:val="Pquestionheadingsx"/>
      </w:pPr>
      <w:r>
        <w:t>Question 15</w:t>
      </w:r>
      <w:r>
        <w:tab/>
      </w:r>
      <w:r>
        <w:rPr>
          <w:rStyle w:val="Cmarkslabel"/>
        </w:rPr>
        <w:t>2 marks</w:t>
      </w:r>
      <w:r>
        <w:tab/>
        <w:t>[4.1]</w:t>
      </w:r>
    </w:p>
    <w:p w14:paraId="62B58B4B" w14:textId="6C1AD2E4" w:rsidR="004B5EDC" w:rsidRPr="00507F31" w:rsidRDefault="004B5EDC" w:rsidP="003070FA">
      <w:pPr>
        <w:pStyle w:val="Pquestiontextpartsa"/>
      </w:pPr>
      <w:r w:rsidRPr="003070FA">
        <w:rPr>
          <w:rStyle w:val="Cquestionpartlabelbold"/>
        </w:rPr>
        <w:t>(a)</w:t>
      </w:r>
      <w:r w:rsidRPr="003070FA">
        <w:rPr>
          <w:rStyle w:val="Cquestionpartlabelbold"/>
        </w:rPr>
        <w:tab/>
      </w:r>
      <w:r w:rsidR="006F6DE1" w:rsidRPr="007753AD">
        <w:t>4 tens, 3 tenths and 6 thousandths</w:t>
      </w:r>
      <w:r w:rsidR="00B04C99">
        <w:br/>
      </w:r>
      <w:r w:rsidR="00804724" w:rsidRPr="00804724">
        <w:rPr>
          <w:position w:val="-24"/>
        </w:rPr>
        <w:object w:dxaOrig="2960" w:dyaOrig="620" w14:anchorId="13FBA054">
          <v:shape id="_x0000_i1033" type="#_x0000_t75" style="width:148.3pt;height:31.15pt" o:ole="" fillcolor="window">
            <v:imagedata r:id="rId27" o:title=""/>
          </v:shape>
          <o:OLEObject Type="Embed" ProgID="Equation.DSMT4" ShapeID="_x0000_i1033" DrawAspect="Content" ObjectID="_1540647609" r:id="rId28"/>
        </w:object>
      </w:r>
      <w:r w:rsidRPr="00507F31">
        <w:fldChar w:fldCharType="begin"/>
      </w:r>
      <w:r w:rsidRPr="00507F31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4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0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=  4.306</m:t>
        </m:r>
      </m:oMath>
      <w:r w:rsidRPr="00507F31">
        <w:instrText xml:space="preserve"> </w:instrText>
      </w:r>
      <w:r w:rsidRPr="00507F31">
        <w:fldChar w:fldCharType="end"/>
      </w:r>
    </w:p>
    <w:p w14:paraId="69ADA37F" w14:textId="77777777" w:rsidR="004B5EDC" w:rsidRPr="00507F31" w:rsidRDefault="004B5EDC" w:rsidP="004B5EDC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804724" w:rsidRPr="00804724">
        <w:rPr>
          <w:position w:val="-30"/>
        </w:rPr>
        <w:object w:dxaOrig="3360" w:dyaOrig="680" w14:anchorId="374281D2">
          <v:shape id="_x0000_i1034" type="#_x0000_t75" style="width:169.8pt;height:33.3pt" o:ole="" fillcolor="window">
            <v:imagedata r:id="rId29" o:title=""/>
          </v:shape>
          <o:OLEObject Type="Embed" ProgID="Equation.DSMT4" ShapeID="_x0000_i1034" DrawAspect="Content" ObjectID="_1540647610" r:id="rId30"/>
        </w:object>
      </w:r>
    </w:p>
    <w:p w14:paraId="45662484" w14:textId="77777777" w:rsidR="00BF6616" w:rsidRDefault="00BF6616" w:rsidP="00B04C99">
      <w:pPr>
        <w:pStyle w:val="Pquestionheadingsx"/>
      </w:pPr>
      <w:r>
        <w:t>Question 16</w:t>
      </w:r>
      <w:r>
        <w:tab/>
      </w:r>
      <w:r>
        <w:rPr>
          <w:rStyle w:val="Cmarkslabel"/>
        </w:rPr>
        <w:t>3 marks</w:t>
      </w:r>
      <w:r>
        <w:tab/>
        <w:t>[4.1]</w:t>
      </w:r>
    </w:p>
    <w:p w14:paraId="050F3199" w14:textId="38C1A585" w:rsidR="00B04C99" w:rsidRPr="00D642E6" w:rsidRDefault="00B04C99" w:rsidP="00B04C99">
      <w:pPr>
        <w:pStyle w:val="Pquestiontextpartsa"/>
      </w:pPr>
      <w:r w:rsidRPr="00D642E6">
        <w:rPr>
          <w:rStyle w:val="Cquestionpartlabelbold"/>
        </w:rPr>
        <w:t>(a)</w:t>
      </w:r>
      <w:r w:rsidRPr="00D642E6">
        <w:rPr>
          <w:rStyle w:val="Cquestionpartlabelbold"/>
        </w:rPr>
        <w:tab/>
      </w:r>
      <w:r>
        <w:t xml:space="preserve">506 &gt; </w:t>
      </w:r>
      <w:r w:rsidRPr="00D642E6">
        <w:t>50.6</w:t>
      </w:r>
      <w:r w:rsidRPr="00D642E6">
        <w:rPr>
          <w:sz w:val="20"/>
          <w:szCs w:val="20"/>
        </w:rPr>
        <w:fldChar w:fldCharType="begin"/>
      </w:r>
      <w:r w:rsidRPr="00D642E6">
        <w:rPr>
          <w:sz w:val="20"/>
          <w:szCs w:val="20"/>
        </w:rPr>
        <w:instrText xml:space="preserve"> QUOTE </w:instrText>
      </w:r>
      <w:r w:rsidRPr="00D642E6">
        <w:rPr>
          <w:noProof/>
          <w:sz w:val="20"/>
          <w:szCs w:val="20"/>
        </w:rPr>
        <w:drawing>
          <wp:inline distT="0" distB="0" distL="0" distR="0" wp14:anchorId="77A7CBFA" wp14:editId="7B49296E">
            <wp:extent cx="317500" cy="177800"/>
            <wp:effectExtent l="0" t="0" r="1270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42E6">
        <w:rPr>
          <w:sz w:val="20"/>
          <w:szCs w:val="20"/>
        </w:rPr>
        <w:instrText xml:space="preserve"> </w:instrText>
      </w:r>
      <w:r w:rsidRPr="00D642E6">
        <w:rPr>
          <w:sz w:val="20"/>
          <w:szCs w:val="20"/>
        </w:rPr>
        <w:fldChar w:fldCharType="end"/>
      </w:r>
    </w:p>
    <w:p w14:paraId="32EE6DD6" w14:textId="7A857C65" w:rsidR="00B04C99" w:rsidRPr="00D642E6" w:rsidRDefault="00B04C99" w:rsidP="00B04C99">
      <w:pPr>
        <w:pStyle w:val="Pquestiontextpartsa"/>
      </w:pPr>
      <w:r w:rsidRPr="00D642E6">
        <w:rPr>
          <w:rStyle w:val="Cquestionpartlabelbold"/>
        </w:rPr>
        <w:t>(b)</w:t>
      </w:r>
      <w:r w:rsidRPr="00D642E6">
        <w:rPr>
          <w:rStyle w:val="Cquestionpartlabelbold"/>
        </w:rPr>
        <w:tab/>
      </w:r>
      <w:r>
        <w:t>0.0345 &gt;</w:t>
      </w:r>
      <w:r w:rsidRPr="00D642E6">
        <w:t xml:space="preserve"> 0.03045</w:t>
      </w:r>
    </w:p>
    <w:p w14:paraId="40C76BA7" w14:textId="400AEA84" w:rsidR="00B04C99" w:rsidRDefault="00B04C99" w:rsidP="00B04C99">
      <w:pPr>
        <w:pStyle w:val="Pquestiontextpartsa"/>
      </w:pPr>
      <w:r w:rsidRPr="00D642E6">
        <w:rPr>
          <w:rStyle w:val="Cquestionpartlabelbold"/>
        </w:rPr>
        <w:t>(c)</w:t>
      </w:r>
      <w:r w:rsidRPr="00D642E6">
        <w:rPr>
          <w:rStyle w:val="Cquestionpartlabelbold"/>
        </w:rPr>
        <w:tab/>
      </w:r>
      <w:r>
        <w:t>4.567 &lt;</w:t>
      </w:r>
      <w:r w:rsidRPr="00D642E6">
        <w:t xml:space="preserve"> 4.5671</w:t>
      </w:r>
    </w:p>
    <w:p w14:paraId="06EF55F0" w14:textId="3D79C7E6" w:rsidR="00BF6616" w:rsidRDefault="00BF6616" w:rsidP="00B04C99">
      <w:pPr>
        <w:pStyle w:val="Pquestionheadingsx"/>
      </w:pPr>
      <w:r>
        <w:t>Question 17</w:t>
      </w:r>
      <w:r>
        <w:tab/>
      </w:r>
      <w:r>
        <w:rPr>
          <w:rStyle w:val="Cmarkslabel"/>
        </w:rPr>
        <w:t>2 marks</w:t>
      </w:r>
      <w:r>
        <w:tab/>
        <w:t>[4.1]</w:t>
      </w:r>
    </w:p>
    <w:p w14:paraId="53D8B114" w14:textId="22ACABD5" w:rsidR="00B04C99" w:rsidRPr="00D642E6" w:rsidRDefault="00B04C99" w:rsidP="00804724">
      <w:pPr>
        <w:pStyle w:val="Pquestiontextpartsai"/>
      </w:pPr>
      <w:r w:rsidRPr="00D642E6">
        <w:rPr>
          <w:rStyle w:val="Cquestionpartlabelbold"/>
        </w:rPr>
        <w:t>(a)</w:t>
      </w:r>
      <w:r w:rsidRPr="00D642E6">
        <w:rPr>
          <w:rStyle w:val="Cquestionpartlabelbold"/>
        </w:rPr>
        <w:tab/>
      </w:r>
      <w:r w:rsidRPr="00D642E6">
        <w:t>3.021, 3.12, 3.21</w:t>
      </w:r>
      <w:r w:rsidR="00804724">
        <w:tab/>
      </w:r>
      <w:r w:rsidR="00804724">
        <w:tab/>
      </w:r>
      <w:r w:rsidR="00804724">
        <w:tab/>
      </w:r>
      <w:r w:rsidR="00804724" w:rsidRPr="00D642E6">
        <w:rPr>
          <w:rStyle w:val="Cquestionpartlabelbold"/>
        </w:rPr>
        <w:t>(b)</w:t>
      </w:r>
      <w:r w:rsidR="003A350E">
        <w:rPr>
          <w:rStyle w:val="Cquestionpartlabelbold"/>
        </w:rPr>
        <w:t xml:space="preserve">  </w:t>
      </w:r>
      <w:r w:rsidR="00804724" w:rsidRPr="00D642E6">
        <w:t>0.00574, 0.05074, 0.0574</w:t>
      </w:r>
    </w:p>
    <w:p w14:paraId="3558B81D" w14:textId="276F333B" w:rsidR="00BF6616" w:rsidRDefault="00BF6616" w:rsidP="00B04C99">
      <w:pPr>
        <w:pStyle w:val="Pquestionheadingsx"/>
      </w:pPr>
      <w:r>
        <w:t>Question 18</w:t>
      </w:r>
      <w:r>
        <w:tab/>
      </w:r>
      <w:r w:rsidR="00804724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4.2, 4.4]</w:t>
      </w:r>
    </w:p>
    <w:p w14:paraId="7079A1F6" w14:textId="63EA4811" w:rsidR="00B04C99" w:rsidRPr="00D642E6" w:rsidRDefault="00B04C99" w:rsidP="00B04C99">
      <w:pPr>
        <w:pStyle w:val="Pquestiontextpartsa"/>
        <w:ind w:left="0" w:firstLine="0"/>
      </w:pPr>
      <w:r w:rsidRPr="00D642E6">
        <w:rPr>
          <w:rStyle w:val="Cquestionpartlabelbold"/>
        </w:rPr>
        <w:t>(a)</w:t>
      </w:r>
      <w:r w:rsidRPr="00D642E6">
        <w:rPr>
          <w:rStyle w:val="Cquestionpartlabelbold"/>
        </w:rPr>
        <w:tab/>
      </w:r>
      <w:r w:rsidRPr="00D642E6">
        <w:t>He would pay $1.65</w:t>
      </w:r>
      <w:r w:rsidR="00452AB1">
        <w:t>.</w:t>
      </w:r>
    </w:p>
    <w:p w14:paraId="764FDA61" w14:textId="45C1AC46" w:rsidR="00B04C99" w:rsidRDefault="00B04C99" w:rsidP="00B04C99">
      <w:pPr>
        <w:pStyle w:val="Pquestiontextpartsa"/>
      </w:pPr>
      <w:r w:rsidRPr="00D642E6">
        <w:rPr>
          <w:rStyle w:val="Cquestionpartlabelbold"/>
        </w:rPr>
        <w:t>(b)</w:t>
      </w:r>
      <w:r w:rsidRPr="00D642E6">
        <w:rPr>
          <w:rStyle w:val="Cquestionpartlabelbold"/>
        </w:rPr>
        <w:tab/>
      </w:r>
      <w:r>
        <w:t>He would get $3.35 change:</w:t>
      </w:r>
      <w:r>
        <w:br/>
        <w:t>$5 – $1.65</w:t>
      </w:r>
      <w:r w:rsidR="00804724">
        <w:t xml:space="preserve"> </w:t>
      </w:r>
      <w:r w:rsidRPr="00D642E6">
        <w:t>= $3.35</w:t>
      </w:r>
    </w:p>
    <w:p w14:paraId="67D4CCA7" w14:textId="002B7CDC" w:rsidR="00BF6616" w:rsidRDefault="00BF6616" w:rsidP="00B04C99">
      <w:pPr>
        <w:pStyle w:val="Pquestionheadingsx"/>
      </w:pPr>
      <w:r>
        <w:t>Question 19</w:t>
      </w:r>
      <w:r>
        <w:tab/>
      </w:r>
      <w:r w:rsidR="00804724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4.2]</w:t>
      </w:r>
    </w:p>
    <w:p w14:paraId="3BDE59B2" w14:textId="7321DB09" w:rsidR="00B04C99" w:rsidRDefault="004B5EDC" w:rsidP="00B04C99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6F6DE1" w:rsidRPr="007753AD">
        <w:t>45.675 = 45.</w:t>
      </w:r>
      <w:r w:rsidR="003D43BB">
        <w:t>7</w:t>
      </w:r>
      <w:r w:rsidR="006F6DE1" w:rsidRPr="007753AD">
        <w:t xml:space="preserve"> (</w:t>
      </w:r>
      <w:r w:rsidR="003D43BB">
        <w:t>1</w:t>
      </w:r>
      <w:r w:rsidR="006F6DE1" w:rsidRPr="007753AD">
        <w:t xml:space="preserve"> d.p.)</w:t>
      </w:r>
      <w:r w:rsidR="00B04C99">
        <w:br/>
        <w:t xml:space="preserve">rounding up as </w:t>
      </w:r>
      <w:r w:rsidR="003D43BB">
        <w:t>5</w:t>
      </w:r>
      <w:r w:rsidR="00B04C99" w:rsidRPr="00AA206F">
        <w:t xml:space="preserve"> is next digit</w:t>
      </w:r>
    </w:p>
    <w:p w14:paraId="0C2ACBAA" w14:textId="42FCDB87" w:rsidR="00B04C99" w:rsidRDefault="004B5EDC" w:rsidP="00B04C99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6F6DE1" w:rsidRPr="007753AD">
        <w:t>0.4734 = 0.47 (2 d.p.)</w:t>
      </w:r>
      <w:r w:rsidR="00B04C99">
        <w:br/>
        <w:t>no rounding as 3</w:t>
      </w:r>
      <w:r w:rsidR="00B04C99" w:rsidRPr="00AA206F">
        <w:t xml:space="preserve"> is next digit</w:t>
      </w:r>
    </w:p>
    <w:p w14:paraId="0EBE9580" w14:textId="1F61C317" w:rsidR="00B04C99" w:rsidRDefault="004B5EDC" w:rsidP="00B04C99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="006F6DE1" w:rsidRPr="007753AD">
        <w:t>1.3758 = 1.376 (</w:t>
      </w:r>
      <w:r w:rsidR="003D43BB">
        <w:t>3</w:t>
      </w:r>
      <w:r w:rsidR="006F6DE1" w:rsidRPr="007753AD">
        <w:t xml:space="preserve"> d.p.)</w:t>
      </w:r>
    </w:p>
    <w:p w14:paraId="5FEB8F6E" w14:textId="12E0AA25" w:rsidR="00BF6616" w:rsidRDefault="00BF6616" w:rsidP="00B04C99">
      <w:pPr>
        <w:pStyle w:val="Pquestionheadingsx"/>
      </w:pPr>
      <w:r>
        <w:t>Question 20</w:t>
      </w:r>
      <w:r>
        <w:tab/>
      </w:r>
      <w:r>
        <w:rPr>
          <w:rStyle w:val="Cmarkslabel"/>
        </w:rPr>
        <w:t>7 marks</w:t>
      </w:r>
      <w:r>
        <w:tab/>
        <w:t>[4.</w:t>
      </w:r>
      <w:r w:rsidR="00804724">
        <w:t>7</w:t>
      </w:r>
      <w:r>
        <w:t>]</w:t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701"/>
        <w:gridCol w:w="1701"/>
        <w:gridCol w:w="1701"/>
      </w:tblGrid>
      <w:tr w:rsidR="00804724" w:rsidRPr="00A90D51" w14:paraId="096B5834" w14:textId="77777777" w:rsidTr="00F66E66">
        <w:tc>
          <w:tcPr>
            <w:tcW w:w="1701" w:type="dxa"/>
            <w:tcMar>
              <w:left w:w="0" w:type="dxa"/>
              <w:right w:w="0" w:type="dxa"/>
            </w:tcMar>
          </w:tcPr>
          <w:p w14:paraId="1454EA6E" w14:textId="77777777" w:rsidR="00804724" w:rsidRPr="00516EF6" w:rsidRDefault="00804724" w:rsidP="00F66E66">
            <w:pPr>
              <w:pStyle w:val="Ptabletext"/>
              <w:rPr>
                <w:rStyle w:val="Cquestionpartlabelbold"/>
              </w:rPr>
            </w:pPr>
            <w:r w:rsidRPr="00516EF6">
              <w:rPr>
                <w:rStyle w:val="Cquestionpartlabelbold"/>
              </w:rPr>
              <w:t xml:space="preserve">Fraction 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</w:tcPr>
          <w:p w14:paraId="18B24B37" w14:textId="77777777" w:rsidR="00804724" w:rsidRPr="00516EF6" w:rsidRDefault="00804724" w:rsidP="00F66E66">
            <w:pPr>
              <w:pStyle w:val="Ptabletext"/>
              <w:rPr>
                <w:rStyle w:val="Cquestionpartlabelbold"/>
              </w:rPr>
            </w:pPr>
            <w:r w:rsidRPr="00516EF6">
              <w:rPr>
                <w:rStyle w:val="Cquestionpartlabelbold"/>
              </w:rPr>
              <w:t>Decimal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</w:tcPr>
          <w:p w14:paraId="0AFC3AE0" w14:textId="77777777" w:rsidR="00804724" w:rsidRPr="00516EF6" w:rsidRDefault="00804724" w:rsidP="00F66E66">
            <w:pPr>
              <w:pStyle w:val="Ptabletext"/>
              <w:rPr>
                <w:rStyle w:val="Cquestionpartlabelbold"/>
              </w:rPr>
            </w:pPr>
            <w:r w:rsidRPr="00516EF6">
              <w:rPr>
                <w:rStyle w:val="Cquestionpartlabelbold"/>
              </w:rPr>
              <w:t>Percentage</w:t>
            </w:r>
          </w:p>
        </w:tc>
      </w:tr>
      <w:tr w:rsidR="00804724" w:rsidRPr="00A90D51" w14:paraId="3079F130" w14:textId="77777777" w:rsidTr="00F66E66">
        <w:trPr>
          <w:trHeight w:val="690"/>
        </w:trPr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76237889" w14:textId="15E792D6" w:rsidR="00804724" w:rsidRPr="00A90D51" w:rsidRDefault="00804724" w:rsidP="00804724">
            <w:pPr>
              <w:pStyle w:val="Ptabletext"/>
              <w:rPr>
                <w:b/>
              </w:rPr>
            </w:pPr>
            <w:r w:rsidRPr="00804724">
              <w:rPr>
                <w:position w:val="-24"/>
              </w:rPr>
              <w:object w:dxaOrig="320" w:dyaOrig="620" w14:anchorId="007981F3">
                <v:shape id="_x0000_i1035" type="#_x0000_t75" style="width:16.1pt;height:31.15pt" o:ole="">
                  <v:imagedata r:id="rId32" o:title=""/>
                </v:shape>
                <o:OLEObject Type="Embed" ProgID="Equation.DSMT4" ShapeID="_x0000_i1035" DrawAspect="Content" ObjectID="_1540647611" r:id="rId33"/>
              </w:objec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49D42212" w14:textId="48A10BF7" w:rsidR="00804724" w:rsidRPr="00A90D51" w:rsidRDefault="00804724" w:rsidP="00F66E66">
            <w:pPr>
              <w:pStyle w:val="Ptabletext"/>
            </w:pPr>
            <w:r w:rsidRPr="000B4179">
              <w:t>0.1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6A2BE195" w14:textId="428426C1" w:rsidR="00804724" w:rsidRPr="00A90D51" w:rsidRDefault="00804724" w:rsidP="00F66E66">
            <w:pPr>
              <w:pStyle w:val="Ptabletext"/>
            </w:pPr>
            <w:r w:rsidRPr="000B4179">
              <w:t>10%</w:t>
            </w:r>
          </w:p>
        </w:tc>
      </w:tr>
      <w:tr w:rsidR="00804724" w:rsidRPr="00A90D51" w14:paraId="028CBECC" w14:textId="77777777" w:rsidTr="00F66E66">
        <w:trPr>
          <w:trHeight w:val="690"/>
        </w:trPr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51269308" w14:textId="6E2F0165" w:rsidR="00804724" w:rsidRPr="00A90D51" w:rsidRDefault="00804724" w:rsidP="00804724">
            <w:pPr>
              <w:pStyle w:val="Ptabletext"/>
              <w:rPr>
                <w:b/>
              </w:rPr>
            </w:pPr>
            <w:r w:rsidRPr="00804724">
              <w:rPr>
                <w:position w:val="-24"/>
              </w:rPr>
              <w:object w:dxaOrig="240" w:dyaOrig="620" w14:anchorId="0E82392F">
                <v:shape id="_x0000_i1036" type="#_x0000_t75" style="width:11.8pt;height:31.15pt" o:ole="">
                  <v:imagedata r:id="rId34" o:title=""/>
                </v:shape>
                <o:OLEObject Type="Embed" ProgID="Equation.DSMT4" ShapeID="_x0000_i1036" DrawAspect="Content" ObjectID="_1540647612" r:id="rId35"/>
              </w:objec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4FE37684" w14:textId="6554E0B1" w:rsidR="00804724" w:rsidRPr="00A90D51" w:rsidRDefault="00804724" w:rsidP="00F66E66">
            <w:pPr>
              <w:pStyle w:val="Ptabletext"/>
            </w:pPr>
            <w:r w:rsidRPr="000B4179">
              <w:t>0.5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64469346" w14:textId="62CF8D6F" w:rsidR="00804724" w:rsidRPr="00A90D51" w:rsidRDefault="00804724" w:rsidP="00F66E66">
            <w:pPr>
              <w:pStyle w:val="Ptabletext"/>
              <w:rPr>
                <w:b/>
              </w:rPr>
            </w:pPr>
            <w:r w:rsidRPr="000B4179">
              <w:t>50%</w:t>
            </w:r>
          </w:p>
        </w:tc>
      </w:tr>
      <w:tr w:rsidR="00804724" w:rsidRPr="00A90D51" w14:paraId="6ABEE409" w14:textId="77777777" w:rsidTr="00F66E66">
        <w:trPr>
          <w:trHeight w:val="690"/>
        </w:trPr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6C804DD5" w14:textId="70956502" w:rsidR="00804724" w:rsidRPr="00A90D51" w:rsidRDefault="00804724" w:rsidP="00804724">
            <w:pPr>
              <w:pStyle w:val="Ptabletext"/>
              <w:rPr>
                <w:b/>
              </w:rPr>
            </w:pPr>
            <w:r w:rsidRPr="00804724">
              <w:rPr>
                <w:position w:val="-24"/>
              </w:rPr>
              <w:object w:dxaOrig="240" w:dyaOrig="620" w14:anchorId="281EC2CF">
                <v:shape id="_x0000_i1037" type="#_x0000_t75" style="width:11.8pt;height:31.15pt" o:ole="">
                  <v:imagedata r:id="rId36" o:title=""/>
                </v:shape>
                <o:OLEObject Type="Embed" ProgID="Equation.DSMT4" ShapeID="_x0000_i1037" DrawAspect="Content" ObjectID="_1540647613" r:id="rId37"/>
              </w:objec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1136C74A" w14:textId="043CCE9B" w:rsidR="00804724" w:rsidRPr="00A90D51" w:rsidRDefault="00804724" w:rsidP="00F66E66">
            <w:pPr>
              <w:pStyle w:val="Ptabletext"/>
            </w:pPr>
            <w:r w:rsidRPr="000B4179">
              <w:t>0.25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7D88234B" w14:textId="5828DEF7" w:rsidR="00804724" w:rsidRPr="000709B6" w:rsidRDefault="00804724" w:rsidP="00F66E66">
            <w:pPr>
              <w:pStyle w:val="Ptabletext"/>
            </w:pPr>
            <w:r w:rsidRPr="000B4179">
              <w:t>25%</w:t>
            </w:r>
          </w:p>
        </w:tc>
      </w:tr>
      <w:tr w:rsidR="00804724" w:rsidRPr="00A90D51" w14:paraId="7EDBE7D9" w14:textId="77777777" w:rsidTr="00F66E66">
        <w:trPr>
          <w:trHeight w:val="690"/>
        </w:trPr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383F2DC6" w14:textId="728E885B" w:rsidR="00804724" w:rsidRPr="00A90D51" w:rsidRDefault="00804724" w:rsidP="00804724">
            <w:pPr>
              <w:pStyle w:val="Ptabletext"/>
              <w:rPr>
                <w:b/>
              </w:rPr>
            </w:pPr>
            <w:r w:rsidRPr="00804724">
              <w:rPr>
                <w:position w:val="-24"/>
              </w:rPr>
              <w:object w:dxaOrig="220" w:dyaOrig="620" w14:anchorId="4763B860">
                <v:shape id="_x0000_i1038" type="#_x0000_t75" style="width:10.75pt;height:31.15pt" o:ole="">
                  <v:imagedata r:id="rId38" o:title=""/>
                </v:shape>
                <o:OLEObject Type="Embed" ProgID="Equation.DSMT4" ShapeID="_x0000_i1038" DrawAspect="Content" ObjectID="_1540647614" r:id="rId39"/>
              </w:objec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6ACBCC1C" w14:textId="2BCEBDCB" w:rsidR="00804724" w:rsidRPr="00A90D51" w:rsidRDefault="00804724" w:rsidP="00F66E66">
            <w:pPr>
              <w:pStyle w:val="Ptabletext"/>
              <w:rPr>
                <w:b/>
              </w:rPr>
            </w:pPr>
            <w:r w:rsidRPr="000B4179">
              <w:t>0.2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27623D71" w14:textId="682A13CC" w:rsidR="00804724" w:rsidRPr="000709B6" w:rsidRDefault="00804724" w:rsidP="00F66E66">
            <w:pPr>
              <w:pStyle w:val="Ptabletext"/>
            </w:pPr>
            <w:r w:rsidRPr="000B4179">
              <w:t>20%</w:t>
            </w:r>
          </w:p>
        </w:tc>
      </w:tr>
      <w:tr w:rsidR="00804724" w:rsidRPr="00A90D51" w14:paraId="4686CA65" w14:textId="77777777" w:rsidTr="00F66E66">
        <w:trPr>
          <w:trHeight w:val="690"/>
        </w:trPr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555A5AD4" w14:textId="258D504A" w:rsidR="00804724" w:rsidRPr="00A90D51" w:rsidRDefault="00804724" w:rsidP="00804724">
            <w:pPr>
              <w:pStyle w:val="Ptabletext"/>
              <w:rPr>
                <w:b/>
              </w:rPr>
            </w:pPr>
            <w:r w:rsidRPr="00804724">
              <w:rPr>
                <w:position w:val="-24"/>
              </w:rPr>
              <w:object w:dxaOrig="220" w:dyaOrig="620" w14:anchorId="32A28B3C">
                <v:shape id="_x0000_i1039" type="#_x0000_t75" style="width:10.75pt;height:31.15pt" o:ole="">
                  <v:imagedata r:id="rId40" o:title=""/>
                </v:shape>
                <o:OLEObject Type="Embed" ProgID="Equation.DSMT4" ShapeID="_x0000_i1039" DrawAspect="Content" ObjectID="_1540647615" r:id="rId41"/>
              </w:objec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065B5F8B" w14:textId="6BAD936F" w:rsidR="00804724" w:rsidRPr="000709B6" w:rsidRDefault="00804724" w:rsidP="00F66E66">
            <w:pPr>
              <w:pStyle w:val="Ptabletext"/>
            </w:pPr>
            <w:r w:rsidRPr="007753AD">
              <w:t>0.125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7A6D19E1" w14:textId="31466109" w:rsidR="00804724" w:rsidRPr="00A90D51" w:rsidRDefault="00804724" w:rsidP="00F66E66">
            <w:pPr>
              <w:pStyle w:val="Ptabletext"/>
              <w:rPr>
                <w:b/>
              </w:rPr>
            </w:pPr>
            <w:r w:rsidRPr="007753AD">
              <w:t>12.5%</w:t>
            </w:r>
          </w:p>
        </w:tc>
      </w:tr>
      <w:tr w:rsidR="00804724" w:rsidRPr="00A90D51" w14:paraId="41664C1C" w14:textId="77777777" w:rsidTr="00F66E66">
        <w:trPr>
          <w:trHeight w:val="690"/>
        </w:trPr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3C0F4FB2" w14:textId="6B77EDC5" w:rsidR="00804724" w:rsidRPr="00A90D51" w:rsidRDefault="00804724" w:rsidP="00804724">
            <w:pPr>
              <w:pStyle w:val="Ptabletext"/>
              <w:rPr>
                <w:b/>
              </w:rPr>
            </w:pPr>
            <w:r w:rsidRPr="00804724">
              <w:rPr>
                <w:position w:val="-24"/>
              </w:rPr>
              <w:object w:dxaOrig="320" w:dyaOrig="620" w14:anchorId="4C061B64">
                <v:shape id="_x0000_i1040" type="#_x0000_t75" style="width:16.1pt;height:31.15pt" o:ole="">
                  <v:imagedata r:id="rId42" o:title=""/>
                </v:shape>
                <o:OLEObject Type="Embed" ProgID="Equation.DSMT4" ShapeID="_x0000_i1040" DrawAspect="Content" ObjectID="_1540647616" r:id="rId43"/>
              </w:objec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327132B0" w14:textId="7CFE064D" w:rsidR="00804724" w:rsidRPr="00A90D51" w:rsidRDefault="00804724" w:rsidP="00F66E66">
            <w:pPr>
              <w:pStyle w:val="Ptabletext"/>
              <w:rPr>
                <w:b/>
              </w:rPr>
            </w:pPr>
            <w:r w:rsidRPr="000B4179">
              <w:t>1.6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3BB2474E" w14:textId="74056DA2" w:rsidR="00804724" w:rsidRPr="00A90D51" w:rsidRDefault="00804724" w:rsidP="00F66E66">
            <w:pPr>
              <w:pStyle w:val="Ptabletext"/>
              <w:rPr>
                <w:b/>
              </w:rPr>
            </w:pPr>
            <w:r w:rsidRPr="000B4179">
              <w:t>160%</w:t>
            </w:r>
          </w:p>
        </w:tc>
      </w:tr>
      <w:tr w:rsidR="00804724" w:rsidRPr="00A90D51" w14:paraId="033F27CB" w14:textId="77777777" w:rsidTr="00F66E66">
        <w:trPr>
          <w:trHeight w:val="690"/>
        </w:trPr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0C82A0AC" w14:textId="2CAC94C5" w:rsidR="00804724" w:rsidRPr="00A90D51" w:rsidRDefault="00804724" w:rsidP="00804724">
            <w:pPr>
              <w:pStyle w:val="Ptabletext"/>
              <w:rPr>
                <w:b/>
              </w:rPr>
            </w:pPr>
            <w:r w:rsidRPr="00804724">
              <w:rPr>
                <w:position w:val="-24"/>
              </w:rPr>
              <w:object w:dxaOrig="220" w:dyaOrig="620" w14:anchorId="0A084954">
                <v:shape id="_x0000_i1041" type="#_x0000_t75" style="width:10.75pt;height:31.15pt" o:ole="">
                  <v:imagedata r:id="rId44" o:title=""/>
                </v:shape>
                <o:OLEObject Type="Embed" ProgID="Equation.DSMT4" ShapeID="_x0000_i1041" DrawAspect="Content" ObjectID="_1540647617" r:id="rId45"/>
              </w:objec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0A5A9970" w14:textId="3F37E9A6" w:rsidR="00804724" w:rsidRPr="00A90D51" w:rsidRDefault="00804724" w:rsidP="00F66E66">
            <w:pPr>
              <w:pStyle w:val="Ptabletext"/>
            </w:pPr>
            <w:r w:rsidRPr="000B4179">
              <w:t>0.333</w:t>
            </w:r>
            <w:r>
              <w:t>...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50BD24F2" w14:textId="3F40C7FB" w:rsidR="00804724" w:rsidRPr="00A90D51" w:rsidRDefault="00804724" w:rsidP="00804724">
            <w:pPr>
              <w:pStyle w:val="Ptabletext"/>
              <w:rPr>
                <w:b/>
              </w:rPr>
            </w:pPr>
            <w:r w:rsidRPr="00804724">
              <w:rPr>
                <w:position w:val="-6"/>
              </w:rPr>
              <w:object w:dxaOrig="800" w:dyaOrig="320" w14:anchorId="0CF0C52E">
                <v:shape id="_x0000_i1042" type="#_x0000_t75" style="width:39.75pt;height:16.1pt" o:ole="">
                  <v:imagedata r:id="rId46" o:title=""/>
                </v:shape>
                <o:OLEObject Type="Embed" ProgID="Equation.DSMT4" ShapeID="_x0000_i1042" DrawAspect="Content" ObjectID="_1540647618" r:id="rId47"/>
              </w:object>
            </w:r>
          </w:p>
        </w:tc>
      </w:tr>
      <w:tr w:rsidR="00804724" w:rsidRPr="00A90D51" w14:paraId="7673287B" w14:textId="77777777" w:rsidTr="00F66E66">
        <w:trPr>
          <w:trHeight w:val="690"/>
        </w:trPr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28E63BFD" w14:textId="308E11B4" w:rsidR="00804724" w:rsidRPr="00A90D51" w:rsidRDefault="00804724" w:rsidP="00804724">
            <w:pPr>
              <w:pStyle w:val="Ptabletext"/>
              <w:rPr>
                <w:b/>
              </w:rPr>
            </w:pPr>
            <w:r w:rsidRPr="00804724">
              <w:rPr>
                <w:position w:val="-24"/>
              </w:rPr>
              <w:object w:dxaOrig="360" w:dyaOrig="620" w14:anchorId="32D57319">
                <v:shape id="_x0000_i1043" type="#_x0000_t75" style="width:18.25pt;height:31.15pt" o:ole="">
                  <v:imagedata r:id="rId48" o:title=""/>
                </v:shape>
                <o:OLEObject Type="Embed" ProgID="Equation.DSMT4" ShapeID="_x0000_i1043" DrawAspect="Content" ObjectID="_1540647619" r:id="rId49"/>
              </w:objec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239816F5" w14:textId="5F0B4A63" w:rsidR="00804724" w:rsidRPr="00A90D51" w:rsidRDefault="00804724" w:rsidP="00F66E66">
            <w:pPr>
              <w:pStyle w:val="Ptabletext"/>
              <w:rPr>
                <w:b/>
              </w:rPr>
            </w:pPr>
            <w:r w:rsidRPr="000B4179">
              <w:t>0.075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  <w:vAlign w:val="center"/>
          </w:tcPr>
          <w:p w14:paraId="1CB56868" w14:textId="241ED554" w:rsidR="00804724" w:rsidRPr="00A90D51" w:rsidRDefault="00804724" w:rsidP="00F66E66">
            <w:pPr>
              <w:pStyle w:val="Ptabletext"/>
            </w:pPr>
            <w:r w:rsidRPr="000B4179">
              <w:t>7.5%</w:t>
            </w:r>
          </w:p>
        </w:tc>
      </w:tr>
    </w:tbl>
    <w:p w14:paraId="62202236" w14:textId="77777777" w:rsidR="00BF6616" w:rsidRDefault="00BF6616" w:rsidP="00B04C99">
      <w:pPr>
        <w:pStyle w:val="Pquestionheadingsx"/>
      </w:pPr>
      <w:r>
        <w:t>Question 21</w:t>
      </w:r>
      <w:r>
        <w:tab/>
      </w:r>
      <w:r>
        <w:rPr>
          <w:rStyle w:val="Cmarkslabel"/>
        </w:rPr>
        <w:t>2 marks</w:t>
      </w:r>
      <w:r>
        <w:tab/>
        <w:t>[4.3]</w:t>
      </w:r>
    </w:p>
    <w:p w14:paraId="05CD4B76" w14:textId="0B0C9FC1" w:rsidR="004B5EDC" w:rsidRPr="00507F31" w:rsidRDefault="004B5EDC" w:rsidP="004B5EDC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3A350E" w:rsidRPr="003A350E">
        <w:rPr>
          <w:rStyle w:val="Cquestionpartlabelbold"/>
          <w:position w:val="-6"/>
        </w:rPr>
        <w:object w:dxaOrig="1939" w:dyaOrig="340" w14:anchorId="1CAF4BF9">
          <v:shape id="_x0000_i1056" type="#_x0000_t75" style="width:96.7pt;height:17.2pt" o:ole="">
            <v:imagedata r:id="rId50" o:title=""/>
          </v:shape>
          <o:OLEObject Type="Embed" ProgID="Equation.DSMT4" ShapeID="_x0000_i1056" DrawAspect="Content" ObjectID="_1540647620" r:id="rId51"/>
        </w:object>
      </w:r>
      <w:r w:rsidR="007753AD" w:rsidRPr="007753AD">
        <w:t xml:space="preserve"> </w:t>
      </w:r>
      <w:r w:rsidR="00804724">
        <w:tab/>
      </w:r>
      <w:r w:rsidR="00804724">
        <w:tab/>
      </w:r>
      <w:r w:rsidR="00804724" w:rsidRPr="00AA206F">
        <w:rPr>
          <w:rStyle w:val="Cquestionpartlabelbold"/>
        </w:rPr>
        <w:t>(b)</w:t>
      </w:r>
      <w:r w:rsidR="00804724">
        <w:rPr>
          <w:rStyle w:val="Cquestionpartlabelbold"/>
        </w:rPr>
        <w:t xml:space="preserve"> </w:t>
      </w:r>
      <w:r w:rsidR="00291953" w:rsidRPr="000B4179">
        <w:rPr>
          <w:position w:val="-6"/>
        </w:rPr>
        <w:object w:dxaOrig="2520" w:dyaOrig="340" w14:anchorId="6A3DFCC5">
          <v:shape id="_x0000_i1044" type="#_x0000_t75" style="width:126.8pt;height:16.1pt" o:ole="" fillcolor="window">
            <v:imagedata r:id="rId52" o:title=""/>
          </v:shape>
          <o:OLEObject Type="Embed" ProgID="Equation.DSMT4" ShapeID="_x0000_i1044" DrawAspect="Content" ObjectID="_1540647621" r:id="rId53"/>
        </w:object>
      </w:r>
    </w:p>
    <w:p w14:paraId="0A052CBE" w14:textId="27DF04EB" w:rsidR="00BF6616" w:rsidRDefault="00BF6616" w:rsidP="00B04C99">
      <w:pPr>
        <w:pStyle w:val="Pquestionheadingsx"/>
      </w:pPr>
      <w:r>
        <w:t>Question 22</w:t>
      </w:r>
      <w:r>
        <w:tab/>
      </w:r>
      <w:r w:rsidR="00291953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4.4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202"/>
      </w:tblGrid>
      <w:tr w:rsidR="00D642E6" w:rsidRPr="00D642E6" w14:paraId="7E5ABC51" w14:textId="77777777" w:rsidTr="00291953">
        <w:tc>
          <w:tcPr>
            <w:tcW w:w="3652" w:type="dxa"/>
          </w:tcPr>
          <w:p w14:paraId="03921CE4" w14:textId="66754AFA" w:rsidR="00D642E6" w:rsidRPr="00D642E6" w:rsidRDefault="00D642E6" w:rsidP="00D23E65">
            <w:pPr>
              <w:pStyle w:val="Pquestiontextpartsa"/>
              <w:ind w:left="0" w:firstLine="0"/>
              <w:rPr>
                <w:u w:val="single"/>
              </w:rPr>
            </w:pPr>
            <w:r w:rsidRPr="00D642E6">
              <w:rPr>
                <w:rStyle w:val="Cquestionpartlabelbold"/>
              </w:rPr>
              <w:t>(a)</w:t>
            </w:r>
            <w:r w:rsidRPr="00D642E6">
              <w:tab/>
              <w:t>6 .</w:t>
            </w:r>
            <w:r w:rsidRPr="00D642E6">
              <w:rPr>
                <w:rStyle w:val="Csuperscript"/>
              </w:rPr>
              <w:t xml:space="preserve"> </w:t>
            </w:r>
            <w:r w:rsidRPr="00D642E6">
              <w:t>0 0 0</w:t>
            </w:r>
            <w:r w:rsidRPr="00D642E6">
              <w:br/>
            </w:r>
            <w:r w:rsidR="00452AB1">
              <w:t xml:space="preserve">      </w:t>
            </w:r>
            <w:r w:rsidRPr="00D642E6">
              <w:t>0 . 0 0 7</w:t>
            </w:r>
            <w:r w:rsidRPr="00D642E6">
              <w:br/>
            </w:r>
            <w:r w:rsidRPr="00D642E6">
              <w:rPr>
                <w:u w:val="single"/>
              </w:rPr>
              <w:t>+</w:t>
            </w:r>
            <w:r w:rsidRPr="00D642E6">
              <w:rPr>
                <w:u w:val="single"/>
              </w:rPr>
              <w:tab/>
              <w:t>1 . 2</w:t>
            </w:r>
            <w:r w:rsidRPr="00D642E6">
              <w:rPr>
                <w:u w:val="single"/>
                <w:vertAlign w:val="subscript"/>
              </w:rPr>
              <w:t>1</w:t>
            </w:r>
            <w:r w:rsidRPr="00D642E6">
              <w:rPr>
                <w:u w:val="single"/>
              </w:rPr>
              <w:t xml:space="preserve"> 3 6</w:t>
            </w:r>
            <w:r w:rsidRPr="00D642E6">
              <w:rPr>
                <w:u w:val="single"/>
              </w:rPr>
              <w:br/>
            </w:r>
            <w:r w:rsidR="00452AB1">
              <w:rPr>
                <w:u w:val="single"/>
              </w:rPr>
              <w:t xml:space="preserve">       </w:t>
            </w:r>
            <w:r w:rsidRPr="00D642E6">
              <w:rPr>
                <w:u w:val="single"/>
              </w:rPr>
              <w:t>7 . 2 4 3</w:t>
            </w:r>
          </w:p>
        </w:tc>
        <w:tc>
          <w:tcPr>
            <w:tcW w:w="6202" w:type="dxa"/>
          </w:tcPr>
          <w:p w14:paraId="176AFC38" w14:textId="3886FB35" w:rsidR="00D642E6" w:rsidRPr="00D642E6" w:rsidRDefault="00D642E6" w:rsidP="00D23E65">
            <w:pPr>
              <w:pStyle w:val="Pquestiontextpartsa"/>
              <w:ind w:left="0" w:firstLine="0"/>
              <w:rPr>
                <w:u w:val="single"/>
              </w:rPr>
            </w:pPr>
            <w:r w:rsidRPr="00D642E6">
              <w:rPr>
                <w:rStyle w:val="Cquestionpartlabelbold"/>
              </w:rPr>
              <w:t>(b)</w:t>
            </w:r>
            <w:r w:rsidRPr="00D642E6">
              <w:tab/>
              <w:t>2 . 3  4 0</w:t>
            </w:r>
            <w:r w:rsidRPr="00D642E6">
              <w:br/>
            </w:r>
            <w:r w:rsidR="00452AB1">
              <w:rPr>
                <w:u w:val="single"/>
              </w:rPr>
              <w:t xml:space="preserve">    </w:t>
            </w:r>
            <w:r w:rsidRPr="00D642E6">
              <w:rPr>
                <w:u w:val="single"/>
              </w:rPr>
              <w:t>+ 0 . 5 7 6</w:t>
            </w:r>
            <w:r w:rsidRPr="00D642E6">
              <w:rPr>
                <w:u w:val="single"/>
              </w:rPr>
              <w:br/>
            </w:r>
            <w:r w:rsidR="00452AB1">
              <w:rPr>
                <w:u w:val="single"/>
              </w:rPr>
              <w:t xml:space="preserve">        </w:t>
            </w:r>
            <w:r w:rsidRPr="00D642E6">
              <w:rPr>
                <w:u w:val="single"/>
              </w:rPr>
              <w:t>2 . 9 1 6</w:t>
            </w:r>
          </w:p>
        </w:tc>
      </w:tr>
    </w:tbl>
    <w:p w14:paraId="79F776AB" w14:textId="0DE00B86" w:rsidR="00BF6616" w:rsidRDefault="00BF6616" w:rsidP="00B04C99">
      <w:pPr>
        <w:pStyle w:val="Pquestionheadingsx"/>
      </w:pPr>
      <w:r>
        <w:t>Question 23</w:t>
      </w:r>
      <w:r>
        <w:tab/>
      </w:r>
      <w:r w:rsidR="00291953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4.4]</w:t>
      </w:r>
    </w:p>
    <w:p w14:paraId="324C3B46" w14:textId="635B9653" w:rsidR="00B04C99" w:rsidRPr="00291953" w:rsidRDefault="00B04C99" w:rsidP="00B04C99">
      <w:pPr>
        <w:pStyle w:val="Pquestiontextpartsai"/>
        <w:rPr>
          <w:b/>
        </w:rPr>
      </w:pPr>
      <w:r w:rsidRPr="00D642E6">
        <w:rPr>
          <w:rStyle w:val="Cquestionpartlabelbold"/>
        </w:rPr>
        <w:t>(a)</w:t>
      </w:r>
      <w:r w:rsidRPr="00D642E6">
        <w:rPr>
          <w:rStyle w:val="Cquestionpartlabelbold"/>
        </w:rPr>
        <w:tab/>
      </w:r>
      <w:r>
        <w:t>1.365 – 0.234 = 1.131</w:t>
      </w:r>
      <w:r w:rsidR="00291953">
        <w:rPr>
          <w:rStyle w:val="Cquestionpartlabelbold"/>
        </w:rPr>
        <w:tab/>
      </w:r>
      <w:r w:rsidR="00291953">
        <w:rPr>
          <w:rStyle w:val="Cquestionpartlabelbold"/>
        </w:rPr>
        <w:tab/>
      </w:r>
      <w:r w:rsidR="00291953" w:rsidRPr="00D642E6">
        <w:rPr>
          <w:rStyle w:val="Cquestionpartlabelbold"/>
        </w:rPr>
        <w:t>(b)</w:t>
      </w:r>
      <w:r w:rsidR="003A350E">
        <w:rPr>
          <w:rStyle w:val="Cquestionpartlabelbold"/>
        </w:rPr>
        <w:t xml:space="preserve">  </w:t>
      </w:r>
      <w:r w:rsidR="00291953" w:rsidRPr="000136AB">
        <w:t>23.4 – 6.751</w:t>
      </w:r>
      <w:r w:rsidR="00291953">
        <w:t xml:space="preserve"> = 16.649</w:t>
      </w:r>
    </w:p>
    <w:p w14:paraId="4B9E72AF" w14:textId="77777777" w:rsidR="00BF6616" w:rsidRDefault="00BF6616" w:rsidP="00B04C99">
      <w:pPr>
        <w:pStyle w:val="Pquestionheadingsx"/>
      </w:pPr>
      <w:r>
        <w:t>Question 24</w:t>
      </w:r>
      <w:r>
        <w:tab/>
      </w:r>
      <w:r>
        <w:rPr>
          <w:rStyle w:val="Cmarkslabel"/>
        </w:rPr>
        <w:t>3 marks</w:t>
      </w:r>
      <w:r>
        <w:tab/>
        <w:t>[4.5]</w:t>
      </w:r>
    </w:p>
    <w:p w14:paraId="18A275D9" w14:textId="77777777" w:rsidR="004B5EDC" w:rsidRDefault="003070FA" w:rsidP="003070FA">
      <w:pPr>
        <w:pStyle w:val="Pquestiontextpartsa"/>
      </w:pPr>
      <w:r>
        <w:rPr>
          <w:rStyle w:val="Cquestionpartlabelbold"/>
        </w:rPr>
        <w:t>(</w:t>
      </w:r>
      <w:r w:rsidR="004B5EDC" w:rsidRPr="00516EF6">
        <w:rPr>
          <w:rStyle w:val="Cquestionpartlabelbold"/>
        </w:rPr>
        <w:t>a)</w:t>
      </w:r>
      <w:r>
        <w:tab/>
      </w:r>
      <w:r w:rsidR="008321B1" w:rsidRPr="008321B1">
        <w:t>35.78 × 100 = 3578</w:t>
      </w:r>
    </w:p>
    <w:p w14:paraId="2B8FCA3E" w14:textId="058126F1" w:rsidR="004B5EDC" w:rsidRDefault="004B5EDC" w:rsidP="003070FA">
      <w:pPr>
        <w:pStyle w:val="Pquestiontextpartsa"/>
      </w:pPr>
      <w:r w:rsidRPr="003070FA">
        <w:rPr>
          <w:rStyle w:val="Cquestionpartlabelbold"/>
        </w:rPr>
        <w:t>(b)</w:t>
      </w:r>
      <w:r>
        <w:tab/>
      </w:r>
      <w:r w:rsidR="008321B1">
        <w:t>0.034</w:t>
      </w:r>
      <w:r w:rsidRPr="00507F31">
        <w:t xml:space="preserve"> × </w:t>
      </w:r>
      <w:r w:rsidR="008321B1">
        <w:t>7</w:t>
      </w:r>
      <w:r w:rsidRPr="00507F31">
        <w:t xml:space="preserve"> = 0.</w:t>
      </w:r>
      <w:r w:rsidR="008321B1">
        <w:t>238</w:t>
      </w:r>
      <w:r>
        <w:br/>
      </w:r>
      <w:r w:rsidR="00291953">
        <w:t>(</w:t>
      </w:r>
      <w:r w:rsidR="008321B1">
        <w:t>34</w:t>
      </w:r>
      <w:r w:rsidR="00291953">
        <w:t xml:space="preserve"> </w:t>
      </w:r>
      <w:r w:rsidRPr="00291953">
        <w:t xml:space="preserve">× </w:t>
      </w:r>
      <w:r w:rsidR="008321B1" w:rsidRPr="00291953">
        <w:t>7</w:t>
      </w:r>
      <w:r w:rsidR="00291953" w:rsidRPr="00291953">
        <w:t xml:space="preserve"> = </w:t>
      </w:r>
      <w:r w:rsidR="008321B1" w:rsidRPr="00291953">
        <w:t>238</w:t>
      </w:r>
      <w:r w:rsidR="00291953">
        <w:t>)</w:t>
      </w:r>
    </w:p>
    <w:p w14:paraId="464E8025" w14:textId="77777777" w:rsidR="004B5EDC" w:rsidRDefault="004B5EDC" w:rsidP="00667623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="00667623" w:rsidRPr="00667623">
        <w:t>12.5 × 300</w:t>
      </w:r>
      <w:r w:rsidR="00667623" w:rsidRPr="00667623">
        <w:br/>
        <w:t>= 12.5 × 3 × 100</w:t>
      </w:r>
      <w:r w:rsidR="00667623" w:rsidRPr="00667623">
        <w:br/>
        <w:t>= 37.5 × 100</w:t>
      </w:r>
      <w:r w:rsidR="00667623" w:rsidRPr="00667623">
        <w:br/>
        <w:t>= 3750</w:t>
      </w:r>
    </w:p>
    <w:p w14:paraId="4C96DA31" w14:textId="77777777" w:rsidR="00BF6616" w:rsidRDefault="00BF6616" w:rsidP="00B04C99">
      <w:pPr>
        <w:pStyle w:val="Pquestionheadingsx"/>
      </w:pPr>
      <w:r>
        <w:t>Question 25</w:t>
      </w:r>
      <w:r>
        <w:tab/>
      </w:r>
      <w:r>
        <w:rPr>
          <w:rStyle w:val="Cmarkslabel"/>
        </w:rPr>
        <w:t>4 marks</w:t>
      </w:r>
      <w:r>
        <w:tab/>
        <w:t>[4.5]</w:t>
      </w:r>
    </w:p>
    <w:p w14:paraId="523D5FF8" w14:textId="130DA9C9" w:rsidR="00667623" w:rsidRDefault="004B5EDC" w:rsidP="004B5EDC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667623" w:rsidRPr="00667623">
        <w:t>0.4 × 0.7</w:t>
      </w:r>
      <w:r w:rsidR="00291953">
        <w:t xml:space="preserve"> </w:t>
      </w:r>
      <w:r w:rsidR="00291953" w:rsidRPr="00667623">
        <w:t>= 0.28</w:t>
      </w:r>
      <w:r w:rsidR="00667623" w:rsidRPr="00667623">
        <w:br/>
      </w:r>
      <w:r w:rsidR="00B04C99">
        <w:t>(</w:t>
      </w:r>
      <w:r w:rsidR="00667623" w:rsidRPr="00667623">
        <w:t>4 × 7 = 28</w:t>
      </w:r>
      <w:r w:rsidR="00B04C99">
        <w:t>)</w:t>
      </w:r>
      <w:r w:rsidR="00667623" w:rsidRPr="00667623">
        <w:br/>
        <w:t>The</w:t>
      </w:r>
      <w:r w:rsidR="00B04C99">
        <w:t xml:space="preserve">re are </w:t>
      </w:r>
      <w:r w:rsidR="00452AB1">
        <w:t>2</w:t>
      </w:r>
      <w:r w:rsidR="00B04C99">
        <w:t xml:space="preserve"> decimal places in</w:t>
      </w:r>
      <w:r w:rsidR="00667623" w:rsidRPr="00667623">
        <w:t xml:space="preserve"> question, so there are </w:t>
      </w:r>
      <w:r w:rsidR="00452AB1">
        <w:t>2</w:t>
      </w:r>
      <w:r w:rsidR="00667623" w:rsidRPr="00667623">
        <w:t xml:space="preserve"> decimal places in the answer</w:t>
      </w:r>
      <w:r w:rsidR="00291953">
        <w:t>.</w:t>
      </w:r>
    </w:p>
    <w:p w14:paraId="17978297" w14:textId="495894FD" w:rsidR="004B5EDC" w:rsidRPr="00516EF6" w:rsidRDefault="004B5EDC" w:rsidP="003070FA">
      <w:pPr>
        <w:pStyle w:val="Pquestiontextpartsa"/>
        <w:rPr>
          <w:rStyle w:val="Cquestionpartlabelbold"/>
        </w:rPr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667623" w:rsidRPr="00667623">
        <w:t>0.56 × 0.03</w:t>
      </w:r>
      <w:r w:rsidR="00291953">
        <w:t xml:space="preserve"> </w:t>
      </w:r>
      <w:r w:rsidR="00291953" w:rsidRPr="00667623">
        <w:t>= 0.0168</w:t>
      </w:r>
      <w:r w:rsidR="00667623" w:rsidRPr="00667623">
        <w:br/>
      </w:r>
      <w:r w:rsidR="00B04C99">
        <w:t>(</w:t>
      </w:r>
      <w:r w:rsidR="00667623" w:rsidRPr="00667623">
        <w:t>56 × 3 = 168</w:t>
      </w:r>
      <w:r w:rsidR="00B04C99">
        <w:t>)</w:t>
      </w:r>
      <w:r w:rsidR="00667623" w:rsidRPr="00667623">
        <w:br/>
        <w:t>Ther</w:t>
      </w:r>
      <w:r w:rsidR="00B04C99">
        <w:t xml:space="preserve">e are </w:t>
      </w:r>
      <w:r w:rsidR="00452AB1">
        <w:t>4</w:t>
      </w:r>
      <w:r w:rsidR="00B04C99">
        <w:t xml:space="preserve"> decimal places in</w:t>
      </w:r>
      <w:r w:rsidR="00667623" w:rsidRPr="00667623">
        <w:t xml:space="preserve"> question, so there are </w:t>
      </w:r>
      <w:r w:rsidR="00452AB1">
        <w:t>4</w:t>
      </w:r>
      <w:r w:rsidR="00667623" w:rsidRPr="00667623">
        <w:t xml:space="preserve"> decimal places in the answer</w:t>
      </w:r>
      <w:r w:rsidR="00291953">
        <w:t>.</w:t>
      </w:r>
    </w:p>
    <w:p w14:paraId="2A799800" w14:textId="77777777" w:rsidR="00BF6616" w:rsidRDefault="00BF6616" w:rsidP="00B04C99">
      <w:pPr>
        <w:pStyle w:val="Pquestionheadingsx"/>
      </w:pPr>
      <w:r>
        <w:t>Question 26</w:t>
      </w:r>
      <w:r>
        <w:tab/>
      </w:r>
      <w:r>
        <w:rPr>
          <w:rStyle w:val="Cmarkslabel"/>
        </w:rPr>
        <w:t>6 marks</w:t>
      </w:r>
      <w:r>
        <w:tab/>
        <w:t>[4.6]</w:t>
      </w:r>
    </w:p>
    <w:tbl>
      <w:tblPr>
        <w:tblStyle w:val="TableGrid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2"/>
        <w:gridCol w:w="3122"/>
        <w:gridCol w:w="3174"/>
      </w:tblGrid>
      <w:tr w:rsidR="00D642E6" w:rsidRPr="00D642E6" w14:paraId="7A023BB1" w14:textId="77777777" w:rsidTr="00291953">
        <w:tc>
          <w:tcPr>
            <w:tcW w:w="3592" w:type="dxa"/>
          </w:tcPr>
          <w:p w14:paraId="15C8F3DF" w14:textId="5E030F50" w:rsidR="00D642E6" w:rsidRPr="00D642E6" w:rsidRDefault="00D642E6" w:rsidP="00291953">
            <w:pPr>
              <w:pStyle w:val="Pquestiontextpartsa"/>
            </w:pPr>
            <w:r w:rsidRPr="00D642E6">
              <w:rPr>
                <w:rStyle w:val="Cquestionpartlabelbold"/>
              </w:rPr>
              <w:t>(a)</w:t>
            </w:r>
            <w:r w:rsidRPr="00D642E6">
              <w:tab/>
              <w:t>36.63 ÷ 10 000</w:t>
            </w:r>
            <w:r w:rsidR="00291953">
              <w:t xml:space="preserve"> </w:t>
            </w:r>
            <w:r w:rsidRPr="00D642E6">
              <w:t>= 0.003 663</w:t>
            </w:r>
          </w:p>
        </w:tc>
        <w:tc>
          <w:tcPr>
            <w:tcW w:w="3122" w:type="dxa"/>
          </w:tcPr>
          <w:p w14:paraId="59406A82" w14:textId="6F19E193" w:rsidR="00D642E6" w:rsidRPr="00D642E6" w:rsidRDefault="00D642E6" w:rsidP="00291953">
            <w:pPr>
              <w:pStyle w:val="Pquestiontextpartsa"/>
            </w:pPr>
            <w:r w:rsidRPr="00D642E6">
              <w:rPr>
                <w:rStyle w:val="Cquestionpartlabelbold"/>
              </w:rPr>
              <w:t>(b)</w:t>
            </w:r>
            <w:r w:rsidRPr="00D642E6">
              <w:tab/>
              <w:t>2.4 ÷ 8</w:t>
            </w:r>
            <w:r w:rsidR="00291953">
              <w:t xml:space="preserve"> </w:t>
            </w:r>
            <w:r w:rsidRPr="00D642E6">
              <w:t>= 0.3</w:t>
            </w:r>
          </w:p>
        </w:tc>
        <w:tc>
          <w:tcPr>
            <w:tcW w:w="3174" w:type="dxa"/>
          </w:tcPr>
          <w:p w14:paraId="1742D56C" w14:textId="4BA2CE96" w:rsidR="00D642E6" w:rsidRPr="00D642E6" w:rsidRDefault="00D642E6" w:rsidP="00291953">
            <w:pPr>
              <w:pStyle w:val="Pquestiontextpartsa"/>
              <w:ind w:left="0" w:firstLine="0"/>
            </w:pPr>
            <w:r w:rsidRPr="00D642E6">
              <w:rPr>
                <w:rStyle w:val="Cquestionpartlabelbold"/>
              </w:rPr>
              <w:t>(c)</w:t>
            </w:r>
            <w:r w:rsidRPr="00D642E6">
              <w:rPr>
                <w:rStyle w:val="Cquestionpartlabelbold"/>
              </w:rPr>
              <w:tab/>
            </w:r>
            <w:r w:rsidRPr="00D642E6">
              <w:t>0.0566 ÷ 4</w:t>
            </w:r>
            <w:r w:rsidR="00291953">
              <w:t xml:space="preserve"> </w:t>
            </w:r>
            <w:r w:rsidR="00291953" w:rsidRPr="00D642E6">
              <w:t>= 0.01415</w:t>
            </w:r>
            <w:r w:rsidRPr="00D642E6">
              <w:br/>
            </w:r>
            <w:r w:rsidR="003A350E">
              <w:tab/>
            </w:r>
            <w:r w:rsidRPr="00D642E6">
              <w:object w:dxaOrig="1240" w:dyaOrig="740" w14:anchorId="23458A73">
                <v:shape id="_x0000_i1045" type="#_x0000_t75" style="width:62.35pt;height:38.7pt" o:ole="" fillcolor="window">
                  <v:imagedata r:id="rId54" o:title=""/>
                </v:shape>
                <o:OLEObject Type="Embed" ProgID="Equation.3" ShapeID="_x0000_i1045" DrawAspect="Content" ObjectID="_1540647622" r:id="rId55"/>
              </w:object>
            </w:r>
          </w:p>
        </w:tc>
      </w:tr>
    </w:tbl>
    <w:p w14:paraId="42B8DCA1" w14:textId="77777777" w:rsidR="00BF6616" w:rsidRDefault="00BF6616" w:rsidP="00291953">
      <w:pPr>
        <w:pStyle w:val="Pquestionheadingsx"/>
      </w:pPr>
      <w:r>
        <w:lastRenderedPageBreak/>
        <w:t>Question 27</w:t>
      </w:r>
      <w:r>
        <w:tab/>
      </w:r>
      <w:r>
        <w:rPr>
          <w:rStyle w:val="Cmarkslabel"/>
        </w:rPr>
        <w:t>4 marks</w:t>
      </w:r>
      <w:r>
        <w:tab/>
        <w:t>[4.6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D642E6" w:rsidRPr="00D642E6" w14:paraId="303835B1" w14:textId="77777777" w:rsidTr="00291953">
        <w:tc>
          <w:tcPr>
            <w:tcW w:w="4927" w:type="dxa"/>
          </w:tcPr>
          <w:p w14:paraId="48F4D28C" w14:textId="77777777" w:rsidR="00D642E6" w:rsidRPr="00D642E6" w:rsidRDefault="00D642E6" w:rsidP="00291953">
            <w:pPr>
              <w:pStyle w:val="Pquestiontextpartsa"/>
              <w:keepNext/>
            </w:pPr>
            <w:r w:rsidRPr="00D642E6">
              <w:rPr>
                <w:rStyle w:val="Cquestionpartlabelbold"/>
              </w:rPr>
              <w:t>(a)</w:t>
            </w:r>
            <w:r w:rsidRPr="00D642E6">
              <w:rPr>
                <w:rStyle w:val="Cquestionpartlabelbold"/>
              </w:rPr>
              <w:tab/>
            </w:r>
            <w:r w:rsidRPr="00D642E6">
              <w:t>7.2 ÷ 90</w:t>
            </w:r>
            <w:r w:rsidRPr="00D642E6">
              <w:br/>
              <w:t>= 7.2 ÷ 9 ÷ 10</w:t>
            </w:r>
            <w:r w:rsidRPr="00D642E6">
              <w:br/>
              <w:t>= 0.8 ÷ 10</w:t>
            </w:r>
            <w:r w:rsidRPr="00D642E6">
              <w:br/>
              <w:t>= 0.08</w:t>
            </w:r>
          </w:p>
        </w:tc>
        <w:tc>
          <w:tcPr>
            <w:tcW w:w="4927" w:type="dxa"/>
          </w:tcPr>
          <w:p w14:paraId="733E1854" w14:textId="6FD2D529" w:rsidR="00D642E6" w:rsidRPr="00D642E6" w:rsidRDefault="00D642E6" w:rsidP="00291953">
            <w:pPr>
              <w:pStyle w:val="Pquestiontextpartsa"/>
              <w:keepNext/>
            </w:pPr>
            <w:r w:rsidRPr="00D642E6">
              <w:rPr>
                <w:rStyle w:val="Cquestionpartlabelbold"/>
              </w:rPr>
              <w:t>(b)</w:t>
            </w:r>
            <w:r w:rsidRPr="00D642E6">
              <w:rPr>
                <w:rStyle w:val="Cquestionpartlabelbold"/>
              </w:rPr>
              <w:tab/>
            </w:r>
            <w:r w:rsidRPr="00D642E6">
              <w:t>4.5 ÷ 0.09</w:t>
            </w:r>
            <w:r w:rsidRPr="00D642E6">
              <w:br/>
            </w:r>
            <w:r w:rsidR="00291953">
              <w:t xml:space="preserve">= </w:t>
            </w:r>
            <w:r w:rsidRPr="00D642E6">
              <w:t>450 ÷ 9</w:t>
            </w:r>
            <w:r w:rsidRPr="00D642E6">
              <w:br/>
            </w:r>
            <w:r w:rsidR="00291953">
              <w:t xml:space="preserve">= </w:t>
            </w:r>
            <w:r w:rsidRPr="00D642E6">
              <w:t>50</w:t>
            </w:r>
          </w:p>
        </w:tc>
      </w:tr>
    </w:tbl>
    <w:p w14:paraId="7770A5C8" w14:textId="77777777" w:rsidR="00BF6616" w:rsidRDefault="00BF6616" w:rsidP="00B04C99">
      <w:pPr>
        <w:pStyle w:val="Pquestionheadingsx"/>
      </w:pPr>
      <w:r>
        <w:t>Question 28</w:t>
      </w:r>
      <w:r>
        <w:tab/>
      </w:r>
      <w:r>
        <w:rPr>
          <w:rStyle w:val="Cmarkslabel"/>
        </w:rPr>
        <w:t>4 marks</w:t>
      </w:r>
      <w:r>
        <w:tab/>
        <w:t>[4.6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D642E6" w:rsidRPr="00D642E6" w14:paraId="766BEDDF" w14:textId="77777777" w:rsidTr="00536512">
        <w:tc>
          <w:tcPr>
            <w:tcW w:w="4927" w:type="dxa"/>
          </w:tcPr>
          <w:p w14:paraId="23706B52" w14:textId="3C4104FE" w:rsidR="00291953" w:rsidRDefault="00D642E6" w:rsidP="00291953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D642E6">
              <w:rPr>
                <w:rStyle w:val="Cquestionpartlabelbold"/>
              </w:rPr>
              <w:t>(a)</w:t>
            </w:r>
            <w:r w:rsidRPr="00D642E6">
              <w:rPr>
                <w:rStyle w:val="Cquestionpartlabelbold"/>
              </w:rPr>
              <w:tab/>
            </w:r>
          </w:p>
          <w:p w14:paraId="3794EBBC" w14:textId="3FDC2191" w:rsidR="00D642E6" w:rsidRPr="00D642E6" w:rsidRDefault="003A350E" w:rsidP="00291953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tab/>
            </w:r>
            <w:r w:rsidR="00291953" w:rsidRPr="00291953">
              <w:rPr>
                <w:position w:val="-50"/>
              </w:rPr>
              <w:object w:dxaOrig="1820" w:dyaOrig="1120" w14:anchorId="46B8149E">
                <v:shape id="_x0000_i1046" type="#_x0000_t75" style="width:90.25pt;height:55.9pt" o:ole="">
                  <v:imagedata r:id="rId56" o:title=""/>
                </v:shape>
                <o:OLEObject Type="Embed" ProgID="Equation.DSMT4" ShapeID="_x0000_i1046" DrawAspect="Content" ObjectID="_1540647623" r:id="rId57"/>
              </w:object>
            </w:r>
          </w:p>
        </w:tc>
        <w:tc>
          <w:tcPr>
            <w:tcW w:w="4927" w:type="dxa"/>
          </w:tcPr>
          <w:p w14:paraId="5834FA38" w14:textId="0491CB20" w:rsidR="00291953" w:rsidRDefault="00D642E6" w:rsidP="00291953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D642E6">
              <w:rPr>
                <w:rStyle w:val="Cquestionpartlabelbold"/>
              </w:rPr>
              <w:t>(b)</w:t>
            </w:r>
            <w:r w:rsidRPr="00D642E6">
              <w:rPr>
                <w:rStyle w:val="Cquestionpartlabelbold"/>
              </w:rPr>
              <w:tab/>
            </w:r>
          </w:p>
          <w:p w14:paraId="67244B5C" w14:textId="7B007FAE" w:rsidR="00D642E6" w:rsidRPr="00D642E6" w:rsidRDefault="003A350E" w:rsidP="00536512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tab/>
            </w:r>
            <w:r w:rsidR="00291953" w:rsidRPr="00291953">
              <w:rPr>
                <w:position w:val="-62"/>
              </w:rPr>
              <w:object w:dxaOrig="2760" w:dyaOrig="1359" w14:anchorId="0156FCA4">
                <v:shape id="_x0000_i1047" type="#_x0000_t75" style="width:137.55pt;height:67.7pt" o:ole="">
                  <v:imagedata r:id="rId58" o:title=""/>
                </v:shape>
                <o:OLEObject Type="Embed" ProgID="Equation.DSMT4" ShapeID="_x0000_i1047" DrawAspect="Content" ObjectID="_1540647624" r:id="rId59"/>
              </w:object>
            </w:r>
          </w:p>
        </w:tc>
      </w:tr>
    </w:tbl>
    <w:p w14:paraId="259181F8" w14:textId="368389CB" w:rsidR="00BF6616" w:rsidRDefault="00BF6616" w:rsidP="00B04C99">
      <w:pPr>
        <w:pStyle w:val="Pquestionheadingsx"/>
      </w:pPr>
      <w:r>
        <w:t>Question 29</w:t>
      </w:r>
      <w:r>
        <w:tab/>
      </w:r>
      <w:r w:rsidR="00536512">
        <w:rPr>
          <w:rStyle w:val="Cmarkslabel"/>
        </w:rPr>
        <w:t>2</w:t>
      </w:r>
      <w:r>
        <w:rPr>
          <w:rStyle w:val="Cmarkslabel"/>
        </w:rPr>
        <w:t xml:space="preserve"> marks</w:t>
      </w:r>
      <w:r>
        <w:tab/>
        <w:t>[4.8]</w:t>
      </w:r>
    </w:p>
    <w:p w14:paraId="5A33C79B" w14:textId="69911913" w:rsidR="004B5EDC" w:rsidRDefault="00536512" w:rsidP="00BF6616">
      <w:pPr>
        <w:pStyle w:val="Pquestiontextmainstem"/>
      </w:pPr>
      <w:r w:rsidRPr="00536512">
        <w:rPr>
          <w:position w:val="-50"/>
        </w:rPr>
        <w:object w:dxaOrig="2260" w:dyaOrig="1120" w14:anchorId="03BC0E3E">
          <v:shape id="_x0000_i1048" type="#_x0000_t75" style="width:112.85pt;height:55.9pt" o:ole="">
            <v:imagedata r:id="rId60" o:title=""/>
          </v:shape>
          <o:OLEObject Type="Embed" ProgID="Equation.DSMT4" ShapeID="_x0000_i1048" DrawAspect="Content" ObjectID="_1540647625" r:id="rId61"/>
        </w:object>
      </w:r>
    </w:p>
    <w:p w14:paraId="0F7D6E36" w14:textId="77777777" w:rsidR="00BF6616" w:rsidRDefault="00BF6616" w:rsidP="00B04C99">
      <w:pPr>
        <w:pStyle w:val="Pquestionheadingsx"/>
      </w:pPr>
      <w:r>
        <w:t>Question 30</w:t>
      </w:r>
      <w:r>
        <w:tab/>
      </w:r>
      <w:r>
        <w:rPr>
          <w:rStyle w:val="Cmarkslabel"/>
        </w:rPr>
        <w:t>4 marks</w:t>
      </w:r>
      <w:r>
        <w:tab/>
        <w:t>[4.9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536512" w14:paraId="321263AB" w14:textId="77777777" w:rsidTr="00536512">
        <w:tc>
          <w:tcPr>
            <w:tcW w:w="4927" w:type="dxa"/>
          </w:tcPr>
          <w:p w14:paraId="6E86C6AB" w14:textId="1C60E161" w:rsidR="00536512" w:rsidRDefault="00536512" w:rsidP="00536512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3070FA">
              <w:rPr>
                <w:rStyle w:val="Cquestionpartlabelbold"/>
              </w:rPr>
              <w:t>(a)</w:t>
            </w:r>
            <w:r>
              <w:tab/>
              <w:t>3</w:t>
            </w:r>
            <w:r w:rsidRPr="00507F31">
              <w:t xml:space="preserve"> : 5</w:t>
            </w:r>
            <w:r>
              <w:tab/>
              <w:t>(× 4)</w:t>
            </w:r>
            <w:r>
              <w:br/>
              <w:t>= 12</w:t>
            </w:r>
            <w:r w:rsidRPr="00507F31">
              <w:t xml:space="preserve"> :</w:t>
            </w:r>
            <w:r>
              <w:t xml:space="preserve"> </w:t>
            </w:r>
            <w:r w:rsidRPr="00B57EE0">
              <w:rPr>
                <w:u w:val="single"/>
              </w:rPr>
              <w:t>20</w:t>
            </w:r>
            <w:r>
              <w:tab/>
              <w:t>(÷ 2)</w:t>
            </w:r>
            <w:r>
              <w:br/>
              <w:t xml:space="preserve">= </w:t>
            </w:r>
            <w:r>
              <w:rPr>
                <w:u w:val="single"/>
              </w:rPr>
              <w:t>6</w:t>
            </w:r>
            <w:r>
              <w:t xml:space="preserve"> : 10</w:t>
            </w:r>
          </w:p>
        </w:tc>
        <w:tc>
          <w:tcPr>
            <w:tcW w:w="4927" w:type="dxa"/>
          </w:tcPr>
          <w:p w14:paraId="438074EC" w14:textId="2961C42D" w:rsidR="00536512" w:rsidRDefault="00536512" w:rsidP="00536512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3070FA">
              <w:rPr>
                <w:rStyle w:val="Cquestionpartlabelbold"/>
              </w:rPr>
              <w:t>(b)</w:t>
            </w:r>
            <w:r w:rsidRPr="003070FA">
              <w:rPr>
                <w:rStyle w:val="Cquestionpartlabelbold"/>
              </w:rPr>
              <w:tab/>
            </w:r>
            <w:r>
              <w:t>1 : 5 : 7</w:t>
            </w:r>
            <w:r>
              <w:tab/>
            </w:r>
            <w:r>
              <w:tab/>
              <w:t>(× 5)</w:t>
            </w:r>
            <w:r>
              <w:br/>
              <w:t xml:space="preserve">= </w:t>
            </w:r>
            <w:r>
              <w:rPr>
                <w:u w:val="single"/>
              </w:rPr>
              <w:t>5</w:t>
            </w:r>
            <w:r>
              <w:t xml:space="preserve"> : </w:t>
            </w:r>
            <w:r w:rsidRPr="00536512">
              <w:rPr>
                <w:u w:val="single"/>
              </w:rPr>
              <w:t>25</w:t>
            </w:r>
            <w:r>
              <w:t xml:space="preserve"> : 35</w:t>
            </w:r>
          </w:p>
        </w:tc>
      </w:tr>
    </w:tbl>
    <w:p w14:paraId="6132C019" w14:textId="77777777" w:rsidR="00BF6616" w:rsidRDefault="00BF6616" w:rsidP="00B04C99">
      <w:pPr>
        <w:pStyle w:val="Pquestionheadingsx"/>
      </w:pPr>
      <w:r>
        <w:t>Question 31</w:t>
      </w:r>
      <w:r>
        <w:tab/>
      </w:r>
      <w:r>
        <w:rPr>
          <w:rStyle w:val="Cmarkslabel"/>
        </w:rPr>
        <w:t>4 marks</w:t>
      </w:r>
      <w:r>
        <w:tab/>
        <w:t>[4.10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536512" w14:paraId="12BC8133" w14:textId="77777777" w:rsidTr="00536512">
        <w:tc>
          <w:tcPr>
            <w:tcW w:w="4927" w:type="dxa"/>
          </w:tcPr>
          <w:p w14:paraId="5530CA48" w14:textId="5ADE2719" w:rsidR="00536512" w:rsidRDefault="00536512" w:rsidP="00536512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AA206F">
              <w:rPr>
                <w:rStyle w:val="Cquestionpartlabelbold"/>
              </w:rPr>
              <w:t>(a)</w:t>
            </w:r>
            <w:r w:rsidRPr="00AA206F">
              <w:rPr>
                <w:rStyle w:val="Cquestionpartlabelbold"/>
              </w:rPr>
              <w:tab/>
            </w:r>
            <w:r w:rsidRPr="00507F31">
              <w:t>$</w:t>
            </w:r>
            <w:r>
              <w:t>42</w:t>
            </w:r>
            <w:r w:rsidRPr="00507F31">
              <w:t xml:space="preserve">00 to pave </w:t>
            </w:r>
            <w:r>
              <w:t>6</w:t>
            </w:r>
            <w:r w:rsidRPr="00507F31">
              <w:t>0 m</w:t>
            </w:r>
            <w:r w:rsidRPr="006F3E47">
              <w:rPr>
                <w:rStyle w:val="Csuperscript"/>
              </w:rPr>
              <w:t>2</w:t>
            </w:r>
            <w:r>
              <w:rPr>
                <w:rStyle w:val="Csuperscript"/>
                <w:vertAlign w:val="baseline"/>
              </w:rPr>
              <w:tab/>
            </w:r>
            <w:r>
              <w:t>(÷ 10)</w:t>
            </w:r>
            <w:r>
              <w:br/>
              <w:t xml:space="preserve">= </w:t>
            </w:r>
            <w:r w:rsidRPr="00507F31">
              <w:t>$</w:t>
            </w:r>
            <w:r>
              <w:t>42</w:t>
            </w:r>
            <w:r w:rsidRPr="00507F31">
              <w:t xml:space="preserve">0 to pave </w:t>
            </w:r>
            <w:r>
              <w:t>6</w:t>
            </w:r>
            <w:r w:rsidRPr="00507F31">
              <w:t xml:space="preserve"> m</w:t>
            </w:r>
            <w:r w:rsidRPr="006F3E47">
              <w:rPr>
                <w:rStyle w:val="Csuperscript"/>
              </w:rPr>
              <w:t>2</w:t>
            </w:r>
            <w:r>
              <w:rPr>
                <w:rStyle w:val="Csuperscript"/>
                <w:vertAlign w:val="baseline"/>
              </w:rPr>
              <w:tab/>
            </w:r>
            <w:r>
              <w:rPr>
                <w:rStyle w:val="Csuperscript"/>
                <w:vertAlign w:val="baseline"/>
              </w:rPr>
              <w:tab/>
            </w:r>
            <w:r>
              <w:t>(× 2)</w:t>
            </w:r>
            <w:r>
              <w:br/>
              <w:t xml:space="preserve">= </w:t>
            </w:r>
            <w:r w:rsidRPr="00507F31">
              <w:t>$8</w:t>
            </w:r>
            <w:r>
              <w:t>4</w:t>
            </w:r>
            <w:r w:rsidRPr="00507F31">
              <w:t>0 to pave 1</w:t>
            </w:r>
            <w:r>
              <w:t>2</w:t>
            </w:r>
            <w:r w:rsidRPr="00507F31">
              <w:t xml:space="preserve"> m</w:t>
            </w:r>
            <w:r w:rsidRPr="006F3E47">
              <w:rPr>
                <w:rStyle w:val="Csuperscript"/>
              </w:rPr>
              <w:t>2</w:t>
            </w:r>
          </w:p>
        </w:tc>
        <w:tc>
          <w:tcPr>
            <w:tcW w:w="4927" w:type="dxa"/>
          </w:tcPr>
          <w:p w14:paraId="4BCD016D" w14:textId="02CE426A" w:rsidR="00536512" w:rsidRDefault="00536512" w:rsidP="00536512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AA206F">
              <w:rPr>
                <w:rStyle w:val="Cquestionpartlabelbold"/>
              </w:rPr>
              <w:t>(b)</w:t>
            </w:r>
            <w:r w:rsidRPr="00AA206F">
              <w:rPr>
                <w:rStyle w:val="Cquestionpartlabelbold"/>
              </w:rPr>
              <w:tab/>
            </w:r>
            <w:r>
              <w:t>2.5</w:t>
            </w:r>
            <w:r w:rsidRPr="00507F31">
              <w:t xml:space="preserve"> minutes to fill a </w:t>
            </w:r>
            <w:r>
              <w:t xml:space="preserve">6 </w:t>
            </w:r>
            <w:r w:rsidRPr="00507F31">
              <w:t>L bucket</w:t>
            </w:r>
            <w:r>
              <w:br/>
              <w:t>= 15</w:t>
            </w:r>
            <w:r w:rsidRPr="00507F31">
              <w:t xml:space="preserve">0 seconds to fill </w:t>
            </w:r>
            <w:r>
              <w:t xml:space="preserve">a 6 </w:t>
            </w:r>
            <w:r w:rsidRPr="00507F31">
              <w:t>L bucket</w:t>
            </w:r>
            <w:r>
              <w:tab/>
              <w:t>(÷ 3)</w:t>
            </w:r>
            <w:r>
              <w:br/>
              <w:t xml:space="preserve">= 50 seconds to fill a 2 </w:t>
            </w:r>
            <w:r w:rsidRPr="00507F31">
              <w:t>L bucket</w:t>
            </w:r>
          </w:p>
        </w:tc>
      </w:tr>
    </w:tbl>
    <w:p w14:paraId="66691213" w14:textId="54B8866B" w:rsidR="000F2BF1" w:rsidRPr="00AA206F" w:rsidRDefault="000F2BF1" w:rsidP="000F2BF1">
      <w:pPr>
        <w:pStyle w:val="Psectionresults"/>
      </w:pPr>
      <w:r w:rsidRPr="00AA206F">
        <w:t>Short answer total:</w:t>
      </w:r>
      <w:r>
        <w:t xml:space="preserve">  </w:t>
      </w:r>
      <w:r w:rsidRPr="00AA206F">
        <w:t>6</w:t>
      </w:r>
      <w:r w:rsidR="00C13622">
        <w:t>7</w:t>
      </w:r>
    </w:p>
    <w:p w14:paraId="319B6273" w14:textId="77777777" w:rsidR="004B5EDC" w:rsidRPr="00AA206F" w:rsidRDefault="004B5EDC" w:rsidP="00B04C99">
      <w:pPr>
        <w:pStyle w:val="Psectionheading"/>
      </w:pPr>
      <w:r w:rsidRPr="00AA206F">
        <w:t>Extended answer section</w:t>
      </w:r>
    </w:p>
    <w:p w14:paraId="311C9FE2" w14:textId="0BA7B505" w:rsidR="00BF6616" w:rsidRDefault="00BF6616" w:rsidP="003A350E">
      <w:pPr>
        <w:pStyle w:val="Pquestionheadingsx1stafterhead"/>
        <w:tabs>
          <w:tab w:val="clear" w:pos="8505"/>
          <w:tab w:val="right" w:pos="7938"/>
        </w:tabs>
      </w:pPr>
      <w:r>
        <w:t>Question 32</w:t>
      </w:r>
      <w:r>
        <w:tab/>
      </w:r>
      <w:r>
        <w:rPr>
          <w:rStyle w:val="Cmarkslabel"/>
        </w:rPr>
        <w:t>9 marks</w:t>
      </w:r>
      <w:r w:rsidR="00C13622">
        <w:rPr>
          <w:rStyle w:val="Cmarkslabel"/>
        </w:rPr>
        <w:t xml:space="preserve"> </w:t>
      </w:r>
      <w:r>
        <w:tab/>
        <w:t>[</w:t>
      </w:r>
      <w:r w:rsidR="00C13622">
        <w:t>4.4, 4.5, 4.6, 4.8, 4.9</w:t>
      </w:r>
      <w:r>
        <w:t>]</w:t>
      </w:r>
    </w:p>
    <w:p w14:paraId="322E6D3B" w14:textId="3BD82FF2" w:rsidR="004B5EDC" w:rsidRDefault="004B5EDC" w:rsidP="004B5EDC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667623" w:rsidRPr="00667623">
        <w:t>16.06 – 0.13 = 15.93</w:t>
      </w:r>
      <w:r w:rsidR="00C13622">
        <w:t xml:space="preserve"> seconds</w:t>
      </w:r>
    </w:p>
    <w:p w14:paraId="3A2138E4" w14:textId="4055390D" w:rsidR="004B5EDC" w:rsidRPr="00516EF6" w:rsidRDefault="004B5EDC" w:rsidP="003070FA">
      <w:pPr>
        <w:pStyle w:val="Pquestiontextpartsa"/>
        <w:rPr>
          <w:rStyle w:val="Cmathsexpressions"/>
        </w:rPr>
      </w:pPr>
      <w:r w:rsidRPr="00516EF6">
        <w:rPr>
          <w:rStyle w:val="Cquestionpartlabelbold"/>
        </w:rPr>
        <w:t>(b)</w:t>
      </w:r>
      <w:r w:rsidRPr="00516EF6">
        <w:rPr>
          <w:rStyle w:val="Cquestionpartlabelbold"/>
        </w:rPr>
        <w:tab/>
      </w:r>
      <w:r w:rsidR="00667623" w:rsidRPr="00667623">
        <w:t>Average time = (total of times) ÷ 4</w:t>
      </w:r>
      <w:r w:rsidR="00667623" w:rsidRPr="00667623">
        <w:br/>
        <w:t>16.34 + 16.06 + 15.93 + 16.19 = 64.52</w:t>
      </w:r>
      <w:r w:rsidR="00667623" w:rsidRPr="00667623">
        <w:br/>
      </w:r>
      <w:r w:rsidR="00667623" w:rsidRPr="00667623">
        <w:fldChar w:fldCharType="begin"/>
      </w:r>
      <w:r w:rsidR="00667623" w:rsidRPr="00667623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4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)6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.5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</m:sPre>
          </m:e>
        </m:acc>
      </m:oMath>
      <w:r w:rsidR="00667623" w:rsidRPr="00667623">
        <w:instrText xml:space="preserve"> </w:instrText>
      </w:r>
      <w:r w:rsidR="00667623" w:rsidRPr="00667623">
        <w:fldChar w:fldCharType="end"/>
      </w:r>
      <w:r w:rsidR="00667623" w:rsidRPr="00667623">
        <w:object w:dxaOrig="1080" w:dyaOrig="760" w14:anchorId="16E214ED">
          <v:shape id="_x0000_i1049" type="#_x0000_t75" style="width:54.8pt;height:38.7pt" o:ole="" fillcolor="window">
            <v:imagedata r:id="rId62" o:title=""/>
          </v:shape>
          <o:OLEObject Type="Embed" ProgID="Equation.3" ShapeID="_x0000_i1049" DrawAspect="Content" ObjectID="_1540647626" r:id="rId63"/>
        </w:object>
      </w:r>
      <w:r w:rsidR="00B04C99">
        <w:br/>
        <w:t>T</w:t>
      </w:r>
      <w:r w:rsidR="00667623" w:rsidRPr="00667623">
        <w:t>he average time she ran was 16.13 seconds.</w:t>
      </w:r>
    </w:p>
    <w:p w14:paraId="4BEB185C" w14:textId="2F534179" w:rsidR="00B04C99" w:rsidRDefault="004B5EDC" w:rsidP="003070FA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>Total number of serves is 3 + 1 + 2 + 1 + 1 = 8</w:t>
      </w:r>
      <w:r w:rsidR="003070FA">
        <w:br/>
      </w:r>
      <w:r w:rsidR="00C13622">
        <w:t>One serve:</w:t>
      </w:r>
      <w:r w:rsidR="00C13622">
        <w:tab/>
      </w:r>
      <w:r w:rsidRPr="00507F31">
        <w:fldChar w:fldCharType="begin"/>
      </w:r>
      <w:r w:rsidRPr="00507F31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8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)10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e>
            </m:sPr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sPr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sPre>
          </m:e>
        </m:acc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 .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sPre>
          </m:e>
        </m:acc>
      </m:oMath>
      <w:r w:rsidRPr="00507F31">
        <w:instrText xml:space="preserve"> </w:instrText>
      </w:r>
      <w:r w:rsidRPr="00507F31">
        <w:fldChar w:fldCharType="end"/>
      </w:r>
      <w:r w:rsidRPr="00507F31">
        <w:rPr>
          <w:position w:val="-20"/>
        </w:rPr>
        <w:object w:dxaOrig="1719" w:dyaOrig="780" w14:anchorId="7A4993FF">
          <v:shape id="_x0000_i1050" type="#_x0000_t75" style="width:85.95pt;height:35.45pt" o:ole="" fillcolor="window">
            <v:imagedata r:id="rId64" o:title=""/>
          </v:shape>
          <o:OLEObject Type="Embed" ProgID="Equation.3" ShapeID="_x0000_i1050" DrawAspect="Content" ObjectID="_1540647627" r:id="rId65"/>
        </w:object>
      </w:r>
    </w:p>
    <w:p w14:paraId="27904F1B" w14:textId="2BAF9697" w:rsidR="004B5EDC" w:rsidRDefault="00452AB1" w:rsidP="003070FA">
      <w:pPr>
        <w:pStyle w:val="Pquestiontextpartsa"/>
      </w:pPr>
      <w:r>
        <w:tab/>
      </w:r>
      <w:r w:rsidR="00B04C99">
        <w:t>The breakfast serving size:</w:t>
      </w:r>
      <w:r w:rsidR="00C13622">
        <w:t xml:space="preserve"> </w:t>
      </w:r>
      <w:r w:rsidR="00B04C99">
        <w:t xml:space="preserve"> 3 × 1437.5 = 4312.5 kJ</w:t>
      </w:r>
    </w:p>
    <w:p w14:paraId="66379533" w14:textId="461EF37B" w:rsidR="004B5EDC" w:rsidRDefault="004B5EDC" w:rsidP="004B5EDC">
      <w:pPr>
        <w:pStyle w:val="Pquestiontextpartsa"/>
      </w:pPr>
      <w:r w:rsidRPr="00AA206F">
        <w:rPr>
          <w:rStyle w:val="Cquestionpartlabelbold"/>
        </w:rPr>
        <w:lastRenderedPageBreak/>
        <w:t>(d)</w:t>
      </w:r>
      <w:r w:rsidRPr="00AA206F">
        <w:rPr>
          <w:rStyle w:val="Cquestionpartlabelbold"/>
        </w:rPr>
        <w:tab/>
      </w:r>
      <w:r w:rsidR="00C13622">
        <w:t>br</w:t>
      </w:r>
      <w:r w:rsidR="00B04C99">
        <w:t xml:space="preserve">eakfast intake : </w:t>
      </w:r>
      <w:r w:rsidR="00C13622">
        <w:t>l</w:t>
      </w:r>
      <w:r w:rsidR="00B04C99">
        <w:t>unch intake</w:t>
      </w:r>
      <w:r w:rsidR="00B04C99">
        <w:br/>
      </w:r>
      <w:r w:rsidRPr="00AA206F">
        <w:t>= 3 : 2</w:t>
      </w:r>
      <w:r w:rsidRPr="00507F31">
        <w:rPr>
          <w:position w:val="-10"/>
          <w:sz w:val="20"/>
          <w:szCs w:val="20"/>
        </w:rPr>
        <w:object w:dxaOrig="180" w:dyaOrig="340" w14:anchorId="73BF9DE9">
          <v:shape id="_x0000_i1051" type="#_x0000_t75" style="width:7.5pt;height:13.95pt" o:ole="">
            <v:imagedata r:id="rId66" o:title=""/>
          </v:shape>
          <o:OLEObject Type="Embed" ProgID="Equation.3" ShapeID="_x0000_i1051" DrawAspect="Content" ObjectID="_1540647628" r:id="rId67"/>
        </w:object>
      </w:r>
    </w:p>
    <w:p w14:paraId="7D63AFEC" w14:textId="4125094C" w:rsidR="004B5EDC" w:rsidRDefault="004B5EDC" w:rsidP="003070FA">
      <w:pPr>
        <w:pStyle w:val="Pquestiontextpartsa"/>
      </w:pPr>
      <w:r w:rsidRPr="00AA206F">
        <w:rPr>
          <w:rStyle w:val="Cquestionpartlabelbold"/>
        </w:rPr>
        <w:t>(e)</w:t>
      </w:r>
      <w:r w:rsidRPr="00AA206F">
        <w:rPr>
          <w:rStyle w:val="Cquestionpartlabelbold"/>
        </w:rPr>
        <w:tab/>
      </w:r>
      <w:r w:rsidR="00667623" w:rsidRPr="000B4179">
        <w:rPr>
          <w:position w:val="-24"/>
        </w:rPr>
        <w:object w:dxaOrig="2680" w:dyaOrig="620" w14:anchorId="1919F2A7">
          <v:shape id="_x0000_i1052" type="#_x0000_t75" style="width:134.35pt;height:31.15pt" o:ole="" fillcolor="window">
            <v:imagedata r:id="rId68" o:title=""/>
          </v:shape>
          <o:OLEObject Type="Embed" ProgID="Equation.3" ShapeID="_x0000_i1052" DrawAspect="Content" ObjectID="_1540647629" r:id="rId69"/>
        </w:object>
      </w:r>
      <w:r w:rsidR="00667623" w:rsidRPr="000B4179">
        <w:t xml:space="preserve">  </w:t>
      </w:r>
      <w:r w:rsidR="00667623" w:rsidRPr="000B4179">
        <w:fldChar w:fldCharType="begin"/>
      </w:r>
      <w:r w:rsidR="00667623" w:rsidRPr="000B4179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75%×10700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7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trike/>
              </w:rPr>
              <m:t>00</m:t>
            </m:r>
          </m:den>
        </m:f>
        <m:r>
          <m:rPr>
            <m:sty m:val="p"/>
          </m:rPr>
          <w:rPr>
            <w:rFonts w:ascii="Cambria Math" w:hAnsi="Cambria Math"/>
          </w:rPr>
          <m:t>×107</m:t>
        </m:r>
        <m:r>
          <m:rPr>
            <m:sty m:val="p"/>
          </m:rPr>
          <w:rPr>
            <w:rFonts w:ascii="Cambria Math" w:hAnsi="Cambria Math"/>
            <w:strike/>
          </w:rPr>
          <m:t>00</m:t>
        </m:r>
      </m:oMath>
      <w:r w:rsidR="00667623" w:rsidRPr="000B4179">
        <w:instrText xml:space="preserve"> </w:instrText>
      </w:r>
      <w:r w:rsidR="00667623" w:rsidRPr="000B4179">
        <w:fldChar w:fldCharType="end"/>
      </w:r>
      <w:r w:rsidR="00667623">
        <w:br/>
      </w:r>
      <w:r w:rsidR="00667623" w:rsidRPr="000B4179">
        <w:t xml:space="preserve">   1 0 7 </w:t>
      </w:r>
      <w:r w:rsidR="00667623">
        <w:br/>
      </w:r>
      <w:r w:rsidR="00667623" w:rsidRPr="000B4179">
        <w:t xml:space="preserve"> </w:t>
      </w:r>
      <w:r w:rsidR="00667623" w:rsidRPr="000B4179">
        <w:rPr>
          <w:u w:val="single"/>
        </w:rPr>
        <w:t>×   7 5</w:t>
      </w:r>
      <w:r w:rsidR="00667623">
        <w:br/>
      </w:r>
      <w:r w:rsidR="00667623" w:rsidRPr="000B4179">
        <w:t xml:space="preserve">   5 3 5</w:t>
      </w:r>
      <w:r w:rsidR="00667623">
        <w:br/>
      </w:r>
      <w:r w:rsidR="00667623" w:rsidRPr="000B4179">
        <w:rPr>
          <w:u w:val="single"/>
        </w:rPr>
        <w:t>7 4 9 0</w:t>
      </w:r>
      <w:r w:rsidR="00667623">
        <w:rPr>
          <w:u w:val="single"/>
        </w:rPr>
        <w:br/>
      </w:r>
      <w:r w:rsidR="00667623" w:rsidRPr="000B4179">
        <w:rPr>
          <w:u w:val="single"/>
        </w:rPr>
        <w:t>8 0 2 5</w:t>
      </w:r>
      <w:r w:rsidR="00667623" w:rsidRPr="000B4179">
        <w:rPr>
          <w:u w:val="single"/>
          <w:vertAlign w:val="subscript"/>
        </w:rPr>
        <w:t xml:space="preserve"> </w:t>
      </w:r>
      <w:r w:rsidRPr="00507F31">
        <w:object w:dxaOrig="180" w:dyaOrig="340" w14:anchorId="137E9FA7">
          <v:shape id="_x0000_i1053" type="#_x0000_t75" style="width:7.5pt;height:13.95pt" o:ole="">
            <v:imagedata r:id="rId66" o:title=""/>
          </v:shape>
          <o:OLEObject Type="Embed" ProgID="Equation.3" ShapeID="_x0000_i1053" DrawAspect="Content" ObjectID="_1540647630" r:id="rId70"/>
        </w:object>
      </w:r>
    </w:p>
    <w:p w14:paraId="7460EE3D" w14:textId="77777777" w:rsidR="00BF6616" w:rsidRDefault="00BF6616" w:rsidP="00B04C99">
      <w:pPr>
        <w:pStyle w:val="Pquestionheadingsx"/>
        <w:tabs>
          <w:tab w:val="clear" w:pos="8505"/>
          <w:tab w:val="right" w:pos="8222"/>
        </w:tabs>
      </w:pPr>
      <w:r>
        <w:t>Question 33</w:t>
      </w:r>
      <w:r>
        <w:tab/>
      </w:r>
      <w:r>
        <w:rPr>
          <w:rStyle w:val="Cmarkslabel"/>
        </w:rPr>
        <w:t>9 marks</w:t>
      </w:r>
      <w:r>
        <w:tab/>
        <w:t>[4.5, 4.6, 4.7]</w:t>
      </w:r>
    </w:p>
    <w:p w14:paraId="45A07D97" w14:textId="72EC2D48" w:rsidR="004B5EDC" w:rsidRDefault="004B5EDC" w:rsidP="003070FA">
      <w:pPr>
        <w:pStyle w:val="Pquestiontextpartsa"/>
      </w:pPr>
      <w:r w:rsidRPr="003070FA">
        <w:rPr>
          <w:rStyle w:val="Cquestionpartlabelbold"/>
        </w:rPr>
        <w:t>(a)</w:t>
      </w:r>
      <w:r w:rsidRPr="00AA206F">
        <w:tab/>
      </w:r>
      <w:r w:rsidR="00667623" w:rsidRPr="00667623">
        <w:t>300</w:t>
      </w:r>
      <w:r w:rsidR="00B04C99">
        <w:t xml:space="preserve"> </w:t>
      </w:r>
      <w:r w:rsidR="00667623" w:rsidRPr="00667623">
        <w:t>g flour: 150</w:t>
      </w:r>
      <w:r w:rsidR="00B04C99">
        <w:t xml:space="preserve"> </w:t>
      </w:r>
      <w:r w:rsidR="00667623" w:rsidRPr="00667623">
        <w:t>g butter</w:t>
      </w:r>
      <w:r w:rsidR="00667623" w:rsidRPr="00667623">
        <w:br/>
      </w:r>
      <w:r w:rsidR="00B04C99">
        <w:t xml:space="preserve">= </w:t>
      </w:r>
      <w:r w:rsidR="00667623" w:rsidRPr="00667623">
        <w:t>300</w:t>
      </w:r>
      <w:r w:rsidR="00B04C99">
        <w:t xml:space="preserve"> </w:t>
      </w:r>
      <w:r w:rsidR="00667623" w:rsidRPr="00667623">
        <w:t>:</w:t>
      </w:r>
      <w:r w:rsidR="00B04C99">
        <w:t xml:space="preserve"> </w:t>
      </w:r>
      <w:r w:rsidR="00667623" w:rsidRPr="00667623">
        <w:t>150</w:t>
      </w:r>
      <w:r w:rsidR="00667623" w:rsidRPr="00667623">
        <w:br/>
      </w:r>
      <w:r w:rsidR="00B04C99">
        <w:t xml:space="preserve">= </w:t>
      </w:r>
      <w:r w:rsidR="00667623" w:rsidRPr="00667623">
        <w:t>2</w:t>
      </w:r>
      <w:r w:rsidR="00B04C99">
        <w:t xml:space="preserve"> </w:t>
      </w:r>
      <w:r w:rsidR="00667623" w:rsidRPr="00667623">
        <w:t>:</w:t>
      </w:r>
      <w:r w:rsidR="00B04C99">
        <w:t xml:space="preserve"> </w:t>
      </w:r>
      <w:r w:rsidR="00667623" w:rsidRPr="00667623">
        <w:t>1</w:t>
      </w:r>
    </w:p>
    <w:p w14:paraId="38FEE532" w14:textId="7F3C4C9A" w:rsidR="004B5EDC" w:rsidRDefault="004B5EDC" w:rsidP="003070FA">
      <w:pPr>
        <w:pStyle w:val="Pquestiontextpartsa"/>
      </w:pPr>
      <w:r w:rsidRPr="003070FA">
        <w:rPr>
          <w:rStyle w:val="Cquestionpartlabelbold"/>
        </w:rPr>
        <w:t>(b)</w:t>
      </w:r>
      <w:r>
        <w:tab/>
      </w:r>
      <w:r w:rsidR="00C13622">
        <w:t>t</w:t>
      </w:r>
      <w:r w:rsidR="00667623" w:rsidRPr="00667623">
        <w:t>otal</w:t>
      </w:r>
      <w:r w:rsidR="00C13622">
        <w:t xml:space="preserve"> of all ingredients:</w:t>
      </w:r>
      <w:r w:rsidR="00667623" w:rsidRPr="00667623">
        <w:t xml:space="preserve"> 300</w:t>
      </w:r>
      <w:r w:rsidR="00C13622">
        <w:t xml:space="preserve"> </w:t>
      </w:r>
      <w:r w:rsidR="00667623" w:rsidRPr="00667623">
        <w:t>+</w:t>
      </w:r>
      <w:r w:rsidR="00C13622">
        <w:t xml:space="preserve"> </w:t>
      </w:r>
      <w:r w:rsidR="00667623" w:rsidRPr="00667623">
        <w:t>150</w:t>
      </w:r>
      <w:r w:rsidR="00C13622">
        <w:t xml:space="preserve"> </w:t>
      </w:r>
      <w:r w:rsidR="00667623" w:rsidRPr="00667623">
        <w:t>=</w:t>
      </w:r>
      <w:r w:rsidR="00C13622">
        <w:t xml:space="preserve"> </w:t>
      </w:r>
      <w:r w:rsidR="00667623" w:rsidRPr="00667623">
        <w:t>450</w:t>
      </w:r>
      <w:r w:rsidR="00C13622">
        <w:t xml:space="preserve"> g</w:t>
      </w:r>
      <w:r w:rsidR="00667623" w:rsidRPr="00667623">
        <w:br/>
      </w:r>
      <w:r w:rsidR="00C13622">
        <w:t>f</w:t>
      </w:r>
      <w:r w:rsidR="00667623" w:rsidRPr="00667623">
        <w:t>lour</w:t>
      </w:r>
      <w:r w:rsidR="00C13622">
        <w:t>:</w:t>
      </w:r>
      <w:r w:rsidR="00667623" w:rsidRPr="00667623">
        <w:t xml:space="preserve"> 300</w:t>
      </w:r>
      <w:r w:rsidR="00C13622">
        <w:t xml:space="preserve"> g</w:t>
      </w:r>
      <w:r w:rsidR="00667623" w:rsidRPr="00667623">
        <w:br/>
      </w:r>
      <w:r w:rsidR="00667623" w:rsidRPr="00667623">
        <w:object w:dxaOrig="820" w:dyaOrig="620" w14:anchorId="7BBF78DF">
          <v:shape id="_x0000_i1054" type="#_x0000_t75" style="width:40.85pt;height:31.15pt" o:ole="" fillcolor="window">
            <v:imagedata r:id="rId71" o:title=""/>
          </v:shape>
          <o:OLEObject Type="Embed" ProgID="Equation.3" ShapeID="_x0000_i1054" DrawAspect="Content" ObjectID="_1540647631" r:id="rId72"/>
        </w:object>
      </w:r>
    </w:p>
    <w:p w14:paraId="25AB72C0" w14:textId="2002C6BB" w:rsidR="004B5EDC" w:rsidRDefault="004B5EDC" w:rsidP="003070FA">
      <w:pPr>
        <w:pStyle w:val="Pquestiontextpartsa"/>
      </w:pPr>
      <w:r w:rsidRPr="003070FA">
        <w:rPr>
          <w:rStyle w:val="Cquestionpartlabelbold"/>
        </w:rPr>
        <w:t>(c)</w:t>
      </w:r>
      <w:r>
        <w:tab/>
      </w:r>
      <w:r w:rsidR="00C13622">
        <w:t>f</w:t>
      </w:r>
      <w:r w:rsidR="00667623" w:rsidRPr="00667623">
        <w:t>lour</w:t>
      </w:r>
      <w:r w:rsidR="00B04C99">
        <w:t xml:space="preserve"> </w:t>
      </w:r>
      <w:r w:rsidR="00667623" w:rsidRPr="00667623">
        <w:t>:</w:t>
      </w:r>
      <w:r w:rsidR="00B04C99">
        <w:t xml:space="preserve"> </w:t>
      </w:r>
      <w:r w:rsidR="00667623" w:rsidRPr="00667623">
        <w:t>butter</w:t>
      </w:r>
      <w:r w:rsidR="00B04C99">
        <w:t xml:space="preserve"> </w:t>
      </w:r>
      <w:r w:rsidR="00667623" w:rsidRPr="00667623">
        <w:t>:</w:t>
      </w:r>
      <w:r w:rsidR="00B04C99">
        <w:t xml:space="preserve"> </w:t>
      </w:r>
      <w:r w:rsidR="00667623" w:rsidRPr="00667623">
        <w:t>water</w:t>
      </w:r>
      <w:r w:rsidR="00667623" w:rsidRPr="00667623">
        <w:br/>
        <w:t>300</w:t>
      </w:r>
      <w:r w:rsidR="00B04C99">
        <w:t xml:space="preserve"> </w:t>
      </w:r>
      <w:r w:rsidR="00667623" w:rsidRPr="00667623">
        <w:t>g</w:t>
      </w:r>
      <w:r w:rsidR="00B04C99">
        <w:t xml:space="preserve"> </w:t>
      </w:r>
      <w:r w:rsidR="00667623" w:rsidRPr="00667623">
        <w:t>:</w:t>
      </w:r>
      <w:r w:rsidR="00B04C99">
        <w:t xml:space="preserve"> </w:t>
      </w:r>
      <w:r w:rsidR="00667623" w:rsidRPr="00667623">
        <w:t>150</w:t>
      </w:r>
      <w:r w:rsidR="00B04C99">
        <w:t xml:space="preserve"> </w:t>
      </w:r>
      <w:r w:rsidR="00667623" w:rsidRPr="00667623">
        <w:t>g</w:t>
      </w:r>
      <w:r w:rsidR="00B04C99">
        <w:t xml:space="preserve"> </w:t>
      </w:r>
      <w:r w:rsidR="00667623" w:rsidRPr="00667623">
        <w:t>:</w:t>
      </w:r>
      <w:r w:rsidR="00B04C99">
        <w:t xml:space="preserve"> </w:t>
      </w:r>
      <w:r w:rsidR="00667623" w:rsidRPr="00667623">
        <w:t>3</w:t>
      </w:r>
      <w:r w:rsidR="00B04C99">
        <w:t xml:space="preserve"> </w:t>
      </w:r>
      <w:r w:rsidR="00667623" w:rsidRPr="00667623">
        <w:t>tbl</w:t>
      </w:r>
      <w:r w:rsidR="00C5226C">
        <w:tab/>
        <w:t>(÷ 3)</w:t>
      </w:r>
      <w:r w:rsidR="00667623" w:rsidRPr="00667623">
        <w:br/>
        <w:t>100</w:t>
      </w:r>
      <w:r w:rsidR="00B04C99">
        <w:t xml:space="preserve"> </w:t>
      </w:r>
      <w:r w:rsidR="00667623" w:rsidRPr="00667623">
        <w:t>g</w:t>
      </w:r>
      <w:r w:rsidR="00B04C99">
        <w:t xml:space="preserve"> </w:t>
      </w:r>
      <w:r w:rsidR="00667623" w:rsidRPr="00667623">
        <w:t>:</w:t>
      </w:r>
      <w:r w:rsidR="00B04C99">
        <w:t xml:space="preserve"> </w:t>
      </w:r>
      <w:r w:rsidR="00667623" w:rsidRPr="00667623">
        <w:t>50</w:t>
      </w:r>
      <w:r w:rsidR="00B04C99">
        <w:t xml:space="preserve"> </w:t>
      </w:r>
      <w:r w:rsidR="00667623" w:rsidRPr="00667623">
        <w:t>g</w:t>
      </w:r>
      <w:r w:rsidR="00B04C99">
        <w:t xml:space="preserve"> </w:t>
      </w:r>
      <w:r w:rsidR="00667623" w:rsidRPr="00667623">
        <w:t>:</w:t>
      </w:r>
      <w:r w:rsidR="00B04C99">
        <w:t xml:space="preserve"> </w:t>
      </w:r>
      <w:r w:rsidR="00667623" w:rsidRPr="00667623">
        <w:t>1</w:t>
      </w:r>
      <w:r w:rsidR="00C5226C">
        <w:t xml:space="preserve"> tbl</w:t>
      </w:r>
      <w:r w:rsidR="00C5226C">
        <w:tab/>
      </w:r>
      <w:r w:rsidR="00C5226C">
        <w:tab/>
        <w:t xml:space="preserve">(× </w:t>
      </w:r>
      <w:r w:rsidR="00C5226C" w:rsidRPr="00667623">
        <w:t>4.5</w:t>
      </w:r>
      <w:r w:rsidR="00C5226C">
        <w:t>)</w:t>
      </w:r>
      <w:r w:rsidR="00C13622">
        <w:tab/>
      </w:r>
      <w:r w:rsidR="00667623" w:rsidRPr="00667623">
        <w:br/>
        <w:t>450</w:t>
      </w:r>
      <w:r w:rsidR="00B04C99">
        <w:t xml:space="preserve"> </w:t>
      </w:r>
      <w:r w:rsidR="00667623" w:rsidRPr="00667623">
        <w:t>g</w:t>
      </w:r>
      <w:r w:rsidR="00B04C99">
        <w:t xml:space="preserve"> </w:t>
      </w:r>
      <w:r w:rsidR="00667623" w:rsidRPr="00667623">
        <w:t>:</w:t>
      </w:r>
      <w:r w:rsidR="00B04C99">
        <w:t xml:space="preserve"> </w:t>
      </w:r>
      <w:r w:rsidR="00667623" w:rsidRPr="00667623">
        <w:t>225</w:t>
      </w:r>
      <w:r w:rsidR="00B04C99">
        <w:t xml:space="preserve"> </w:t>
      </w:r>
      <w:r w:rsidR="00667623" w:rsidRPr="00667623">
        <w:t>g</w:t>
      </w:r>
      <w:r w:rsidR="00B04C99">
        <w:t xml:space="preserve"> </w:t>
      </w:r>
      <w:r w:rsidR="00C13622">
        <w:t>:</w:t>
      </w:r>
      <w:r w:rsidR="00B04C99">
        <w:t xml:space="preserve"> </w:t>
      </w:r>
      <w:r w:rsidR="00667623" w:rsidRPr="00667623">
        <w:t>4.5</w:t>
      </w:r>
      <w:r w:rsidR="00C5226C">
        <w:t xml:space="preserve"> tbl</w:t>
      </w:r>
      <w:r w:rsidR="00B04C99">
        <w:br/>
        <w:t>225g butter</w:t>
      </w:r>
      <w:r w:rsidR="00C5226C">
        <w:t xml:space="preserve"> and</w:t>
      </w:r>
      <w:r w:rsidR="00B04C99">
        <w:t xml:space="preserve"> 4.5 table</w:t>
      </w:r>
      <w:r w:rsidR="00667623" w:rsidRPr="00667623">
        <w:t>spoons water</w:t>
      </w:r>
    </w:p>
    <w:p w14:paraId="08E96CC9" w14:textId="3272E27C" w:rsidR="00C5226C" w:rsidRDefault="004B5EDC" w:rsidP="003070FA">
      <w:pPr>
        <w:pStyle w:val="Pquestiontextpartsai"/>
      </w:pPr>
      <w:r w:rsidRPr="003070FA">
        <w:rPr>
          <w:rStyle w:val="Cquestionpartlabelbold"/>
        </w:rPr>
        <w:t>(d)</w:t>
      </w:r>
      <w:r w:rsidRPr="003070FA">
        <w:rPr>
          <w:rStyle w:val="Cquestionpartlabelbold"/>
        </w:rPr>
        <w:tab/>
        <w:t>(i)</w:t>
      </w:r>
      <w:r w:rsidRPr="00507F31">
        <w:tab/>
      </w:r>
      <w:r w:rsidR="00C5226C">
        <w:t>Sample answer</w:t>
      </w:r>
      <w:r w:rsidR="00667623" w:rsidRPr="00667623">
        <w:br/>
      </w:r>
      <w:r w:rsidR="00C5226C">
        <w:t xml:space="preserve">For </w:t>
      </w:r>
      <w:r w:rsidR="00667623" w:rsidRPr="00667623">
        <w:t>100</w:t>
      </w:r>
      <w:r w:rsidR="00B04C99">
        <w:t xml:space="preserve"> </w:t>
      </w:r>
      <w:r w:rsidR="00667623" w:rsidRPr="00667623">
        <w:t>g flour, 50</w:t>
      </w:r>
      <w:r w:rsidR="00B04C99">
        <w:t xml:space="preserve"> </w:t>
      </w:r>
      <w:r w:rsidR="00667623" w:rsidRPr="00667623">
        <w:t>g butter, 1 tbl water</w:t>
      </w:r>
      <w:r w:rsidR="00C5226C">
        <w:t>:</w:t>
      </w:r>
      <w:r w:rsidR="00667623" w:rsidRPr="00667623">
        <w:br/>
      </w:r>
      <w:r w:rsidR="00C5226C" w:rsidRPr="00667623">
        <w:t>1 tbl</w:t>
      </w:r>
      <w:r w:rsidR="00C5226C">
        <w:t xml:space="preserve"> water</w:t>
      </w:r>
      <w:r w:rsidR="00C5226C">
        <w:tab/>
      </w:r>
      <w:r w:rsidR="00C5226C" w:rsidRPr="00667623">
        <w:t>no cost</w:t>
      </w:r>
    </w:p>
    <w:p w14:paraId="2278586F" w14:textId="77777777" w:rsidR="00C5226C" w:rsidRDefault="00C5226C" w:rsidP="003070FA">
      <w:pPr>
        <w:pStyle w:val="Pquestiontextpartsai"/>
      </w:pPr>
      <w:r>
        <w:tab/>
      </w:r>
      <w:r>
        <w:tab/>
      </w:r>
      <w:r w:rsidR="00667623" w:rsidRPr="00667623">
        <w:t>100</w:t>
      </w:r>
      <w:r w:rsidR="00B04C99">
        <w:t xml:space="preserve"> g flour</w:t>
      </w:r>
      <w:r>
        <w:tab/>
      </w:r>
      <w:r w:rsidR="00B04C99">
        <w:t xml:space="preserve"> $0.10</w:t>
      </w:r>
      <w:r w:rsidR="00B04C99">
        <w:br/>
        <w:t xml:space="preserve">50 g butter </w:t>
      </w:r>
      <w:r>
        <w:tab/>
      </w:r>
      <w:r w:rsidR="00667623" w:rsidRPr="00667623">
        <w:t>$0</w:t>
      </w:r>
      <w:r w:rsidR="00B04C99">
        <w:t>.28</w:t>
      </w:r>
      <w:r w:rsidR="00B04C99">
        <w:tab/>
      </w:r>
      <w:r w:rsidR="00B04C99">
        <w:tab/>
        <w:t>(half of unit price)</w:t>
      </w:r>
      <w:r w:rsidR="00B04C99">
        <w:br/>
      </w:r>
      <w:r>
        <w:t>Total: 150 g pastry for</w:t>
      </w:r>
      <w:r w:rsidR="00667623" w:rsidRPr="00667623">
        <w:t xml:space="preserve"> $0.38</w:t>
      </w:r>
    </w:p>
    <w:p w14:paraId="3D5E0372" w14:textId="6D3524A9" w:rsidR="004B5EDC" w:rsidRDefault="00C5226C" w:rsidP="003070FA">
      <w:pPr>
        <w:pStyle w:val="Pquestiontextpartsai"/>
      </w:pPr>
      <w:r w:rsidRPr="00667623">
        <w:t xml:space="preserve"> </w:t>
      </w:r>
      <w:r w:rsidR="00667623" w:rsidRPr="00667623">
        <w:br/>
        <w:t>150</w:t>
      </w:r>
      <w:r w:rsidR="00B04C99">
        <w:t xml:space="preserve"> </w:t>
      </w:r>
      <w:r w:rsidR="00667623" w:rsidRPr="00667623">
        <w:t>g rea</w:t>
      </w:r>
      <w:r w:rsidR="00B04C99">
        <w:t xml:space="preserve">dy made costs </w:t>
      </w:r>
      <w:r>
        <w:t xml:space="preserve">1.5 × $0.40 = </w:t>
      </w:r>
      <w:r w:rsidR="00B04C99">
        <w:t>$0.60</w:t>
      </w:r>
      <w:r w:rsidR="00B04C99">
        <w:br/>
        <w:t>Saving</w:t>
      </w:r>
      <w:r>
        <w:t>:</w:t>
      </w:r>
      <w:r w:rsidR="00B04C99">
        <w:t xml:space="preserve"> </w:t>
      </w:r>
      <w:r>
        <w:t>$</w:t>
      </w:r>
      <w:r w:rsidR="00B04C99">
        <w:t xml:space="preserve">0.60 – </w:t>
      </w:r>
      <w:r>
        <w:t>$</w:t>
      </w:r>
      <w:r w:rsidR="00667623" w:rsidRPr="00667623">
        <w:t>0.38</w:t>
      </w:r>
      <w:r w:rsidR="00B04C99">
        <w:t xml:space="preserve"> </w:t>
      </w:r>
      <w:r w:rsidR="00667623" w:rsidRPr="00667623">
        <w:t>=</w:t>
      </w:r>
      <w:r w:rsidR="00B04C99">
        <w:t xml:space="preserve"> </w:t>
      </w:r>
      <w:r>
        <w:t>$0.22</w:t>
      </w:r>
    </w:p>
    <w:p w14:paraId="5AB70221" w14:textId="490EE579" w:rsidR="004B5EDC" w:rsidRDefault="004B5EDC" w:rsidP="003070FA">
      <w:pPr>
        <w:pStyle w:val="Pquestiontextpartsi"/>
      </w:pPr>
      <w:r w:rsidRPr="003070FA">
        <w:rPr>
          <w:rStyle w:val="Cquestionpartlabelbold"/>
        </w:rPr>
        <w:t>(ii)</w:t>
      </w:r>
      <w:r w:rsidR="003070FA">
        <w:tab/>
      </w:r>
      <w:r w:rsidR="00C5226C">
        <w:t>For</w:t>
      </w:r>
      <w:r w:rsidR="00667623" w:rsidRPr="00667623">
        <w:t xml:space="preserve"> 150</w:t>
      </w:r>
      <w:r w:rsidR="00B04C99">
        <w:t xml:space="preserve"> </w:t>
      </w:r>
      <w:r w:rsidR="00667623" w:rsidRPr="00667623">
        <w:t>g</w:t>
      </w:r>
      <w:r w:rsidR="00C5226C">
        <w:t xml:space="preserve"> pastry:</w:t>
      </w:r>
      <w:r w:rsidR="00667623" w:rsidRPr="00667623">
        <w:br/>
      </w:r>
      <w:r w:rsidR="00C5226C">
        <w:t>Saving amount: $0.22; Cost of ready made pastry: $0.60</w:t>
      </w:r>
      <w:r w:rsidR="00667623" w:rsidRPr="00667623">
        <w:br/>
      </w:r>
      <w:r w:rsidR="00452AB1">
        <w:t>Using cents</w:t>
      </w:r>
      <w:r w:rsidR="00B04C99">
        <w:t>:</w:t>
      </w:r>
      <w:r w:rsidR="00C5226C">
        <w:t xml:space="preserve"> </w:t>
      </w:r>
      <w:r w:rsidR="00667623" w:rsidRPr="00667623">
        <w:t>save 22 cents out of 60 cents</w:t>
      </w:r>
      <w:r w:rsidR="00667623" w:rsidRPr="00667623">
        <w:br/>
      </w:r>
      <w:r w:rsidR="00C5226C" w:rsidRPr="00C5226C">
        <w:rPr>
          <w:position w:val="-24"/>
        </w:rPr>
        <w:object w:dxaOrig="2060" w:dyaOrig="620" w14:anchorId="7B8CED7B">
          <v:shape id="_x0000_i1055" type="#_x0000_t75" style="width:103.15pt;height:31.15pt" o:ole="">
            <v:imagedata r:id="rId73" o:title=""/>
          </v:shape>
          <o:OLEObject Type="Embed" ProgID="Equation.DSMT4" ShapeID="_x0000_i1055" DrawAspect="Content" ObjectID="_1540647632" r:id="rId74"/>
        </w:object>
      </w:r>
      <w:r w:rsidR="00C5226C">
        <w:t xml:space="preserve"> (2 d.p.)</w:t>
      </w:r>
    </w:p>
    <w:p w14:paraId="39D9A466" w14:textId="77777777" w:rsidR="000F2BF1" w:rsidRDefault="000F2BF1" w:rsidP="000F2BF1">
      <w:pPr>
        <w:pStyle w:val="Psectionresults"/>
      </w:pPr>
      <w:r w:rsidRPr="00AA206F">
        <w:t>Extended answer total:</w:t>
      </w:r>
      <w:r>
        <w:t xml:space="preserve">  </w:t>
      </w:r>
      <w:r w:rsidRPr="00AA206F">
        <w:t>18</w:t>
      </w:r>
    </w:p>
    <w:p w14:paraId="6D84B2EC" w14:textId="45298304" w:rsidR="000F2BF1" w:rsidRPr="00194A57" w:rsidRDefault="000F2BF1" w:rsidP="000F2BF1">
      <w:pPr>
        <w:pStyle w:val="Psectionresults"/>
      </w:pPr>
      <w:r>
        <w:t>TOTAL test marks:  9</w:t>
      </w:r>
      <w:r w:rsidR="00C5226C">
        <w:t>7</w:t>
      </w:r>
    </w:p>
    <w:sectPr w:rsidR="000F2BF1" w:rsidRPr="00194A57" w:rsidSect="004940E3">
      <w:headerReference w:type="default" r:id="rId75"/>
      <w:footerReference w:type="default" r:id="rId76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9507631" w14:textId="77777777" w:rsidR="009A6054" w:rsidRDefault="009A6054">
      <w:r>
        <w:separator/>
      </w:r>
    </w:p>
  </w:endnote>
  <w:endnote w:type="continuationSeparator" w:id="0">
    <w:p w14:paraId="3F993471" w14:textId="77777777" w:rsidR="009A6054" w:rsidRDefault="009A60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1"/>
    <w:family w:val="roman"/>
    <w:notTrueType/>
    <w:pitch w:val="variable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E559B5" w14:textId="77777777" w:rsidR="002E211E" w:rsidRPr="000E0E04" w:rsidRDefault="000E0E04" w:rsidP="000E0E04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3A350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4828EC" w14:textId="77777777" w:rsidR="009A6054" w:rsidRDefault="009A6054">
      <w:r>
        <w:separator/>
      </w:r>
    </w:p>
  </w:footnote>
  <w:footnote w:type="continuationSeparator" w:id="0">
    <w:p w14:paraId="49622330" w14:textId="77777777" w:rsidR="009A6054" w:rsidRDefault="009A605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3B2E20" w14:textId="4E6460F0" w:rsidR="000E0E04" w:rsidRPr="004940E3" w:rsidRDefault="004940E3" w:rsidP="004940E3">
    <w:pPr>
      <w:pStyle w:val="Pheadertext"/>
    </w:pPr>
    <w:r>
      <w:t>Pearson Mathematics 7    Decimals, percentage and ratio — Test C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ED08FA2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1916B7"/>
    <w:multiLevelType w:val="hybridMultilevel"/>
    <w:tmpl w:val="078006B8"/>
    <w:lvl w:ilvl="0" w:tplc="91C479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C2328"/>
    <w:multiLevelType w:val="hybridMultilevel"/>
    <w:tmpl w:val="41C4584A"/>
    <w:lvl w:ilvl="0" w:tplc="2924CAD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6068BA"/>
    <w:multiLevelType w:val="hybridMultilevel"/>
    <w:tmpl w:val="A80C5B92"/>
    <w:lvl w:ilvl="0" w:tplc="7E249F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E31116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3735AE"/>
    <w:multiLevelType w:val="hybridMultilevel"/>
    <w:tmpl w:val="0F688BC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5E70A0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6C522E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D42F30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6832BB"/>
    <w:multiLevelType w:val="multilevel"/>
    <w:tmpl w:val="FB988DFC"/>
    <w:lvl w:ilvl="0">
      <w:numFmt w:val="decimal"/>
      <w:lvlText w:val="%1"/>
      <w:lvlJc w:val="left"/>
      <w:pPr>
        <w:ind w:left="492" w:hanging="49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12" w:hanging="49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1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7863BA6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7B4735"/>
    <w:multiLevelType w:val="hybridMultilevel"/>
    <w:tmpl w:val="58D8BE78"/>
    <w:lvl w:ilvl="0" w:tplc="60C037C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C0156A"/>
    <w:multiLevelType w:val="hybridMultilevel"/>
    <w:tmpl w:val="3948F458"/>
    <w:lvl w:ilvl="0" w:tplc="B43A8956"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BA31FC3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BE61D32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A133BC"/>
    <w:multiLevelType w:val="hybridMultilevel"/>
    <w:tmpl w:val="5DBEA9FC"/>
    <w:lvl w:ilvl="0" w:tplc="473C28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C7568A"/>
    <w:multiLevelType w:val="hybridMultilevel"/>
    <w:tmpl w:val="756881CA"/>
    <w:lvl w:ilvl="0" w:tplc="6CDC93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1422E8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754A6F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DA7703"/>
    <w:multiLevelType w:val="hybridMultilevel"/>
    <w:tmpl w:val="232CAED6"/>
    <w:lvl w:ilvl="0" w:tplc="42B8EA7E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F8617C2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5E07AA"/>
    <w:multiLevelType w:val="hybridMultilevel"/>
    <w:tmpl w:val="95CEA2F0"/>
    <w:lvl w:ilvl="0" w:tplc="73F604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8DB0322"/>
    <w:multiLevelType w:val="hybridMultilevel"/>
    <w:tmpl w:val="D95401C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EB4D99"/>
    <w:multiLevelType w:val="hybridMultilevel"/>
    <w:tmpl w:val="901E68D0"/>
    <w:lvl w:ilvl="0" w:tplc="4C5865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E691A04"/>
    <w:multiLevelType w:val="hybridMultilevel"/>
    <w:tmpl w:val="CAC0E606"/>
    <w:lvl w:ilvl="0" w:tplc="EEEA2D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FD653A6"/>
    <w:multiLevelType w:val="hybridMultilevel"/>
    <w:tmpl w:val="2940DA40"/>
    <w:lvl w:ilvl="0" w:tplc="E40AD1E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3946994"/>
    <w:multiLevelType w:val="hybridMultilevel"/>
    <w:tmpl w:val="4A38A79E"/>
    <w:lvl w:ilvl="0" w:tplc="2E167A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4B6768B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2E1EC4"/>
    <w:multiLevelType w:val="multilevel"/>
    <w:tmpl w:val="FE304130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43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0">
    <w:nsid w:val="6F3D39C8"/>
    <w:multiLevelType w:val="multilevel"/>
    <w:tmpl w:val="E4ECE690"/>
    <w:lvl w:ilvl="0"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31">
    <w:nsid w:val="6FC354B4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3850CBA"/>
    <w:multiLevelType w:val="hybridMultilevel"/>
    <w:tmpl w:val="EDF2E8DC"/>
    <w:lvl w:ilvl="0" w:tplc="2F08C68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3F24B23"/>
    <w:multiLevelType w:val="hybridMultilevel"/>
    <w:tmpl w:val="52B6A644"/>
    <w:lvl w:ilvl="0" w:tplc="6060B3D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4472A75"/>
    <w:multiLevelType w:val="hybridMultilevel"/>
    <w:tmpl w:val="BD9812EC"/>
    <w:lvl w:ilvl="0" w:tplc="B2667E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5A20C2D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34"/>
  </w:num>
  <w:num w:numId="3">
    <w:abstractNumId w:val="24"/>
  </w:num>
  <w:num w:numId="4">
    <w:abstractNumId w:val="12"/>
  </w:num>
  <w:num w:numId="5">
    <w:abstractNumId w:val="3"/>
  </w:num>
  <w:num w:numId="6">
    <w:abstractNumId w:val="17"/>
  </w:num>
  <w:num w:numId="7">
    <w:abstractNumId w:val="8"/>
  </w:num>
  <w:num w:numId="8">
    <w:abstractNumId w:val="22"/>
  </w:num>
  <w:num w:numId="9">
    <w:abstractNumId w:val="14"/>
  </w:num>
  <w:num w:numId="10">
    <w:abstractNumId w:val="28"/>
  </w:num>
  <w:num w:numId="11">
    <w:abstractNumId w:val="25"/>
  </w:num>
  <w:num w:numId="12">
    <w:abstractNumId w:val="7"/>
  </w:num>
  <w:num w:numId="13">
    <w:abstractNumId w:val="18"/>
  </w:num>
  <w:num w:numId="14">
    <w:abstractNumId w:val="15"/>
  </w:num>
  <w:num w:numId="15">
    <w:abstractNumId w:val="21"/>
  </w:num>
  <w:num w:numId="16">
    <w:abstractNumId w:val="19"/>
  </w:num>
  <w:num w:numId="17">
    <w:abstractNumId w:val="11"/>
  </w:num>
  <w:num w:numId="18">
    <w:abstractNumId w:val="35"/>
  </w:num>
  <w:num w:numId="19">
    <w:abstractNumId w:val="4"/>
  </w:num>
  <w:num w:numId="20">
    <w:abstractNumId w:val="31"/>
  </w:num>
  <w:num w:numId="21">
    <w:abstractNumId w:val="6"/>
  </w:num>
  <w:num w:numId="22">
    <w:abstractNumId w:val="23"/>
  </w:num>
  <w:num w:numId="23">
    <w:abstractNumId w:val="5"/>
  </w:num>
  <w:num w:numId="24">
    <w:abstractNumId w:val="20"/>
  </w:num>
  <w:num w:numId="25">
    <w:abstractNumId w:val="2"/>
  </w:num>
  <w:num w:numId="26">
    <w:abstractNumId w:val="27"/>
  </w:num>
  <w:num w:numId="27">
    <w:abstractNumId w:val="13"/>
  </w:num>
  <w:num w:numId="28">
    <w:abstractNumId w:val="32"/>
  </w:num>
  <w:num w:numId="29">
    <w:abstractNumId w:val="1"/>
  </w:num>
  <w:num w:numId="30">
    <w:abstractNumId w:val="9"/>
  </w:num>
  <w:num w:numId="31">
    <w:abstractNumId w:val="30"/>
  </w:num>
  <w:num w:numId="32">
    <w:abstractNumId w:val="10"/>
  </w:num>
  <w:num w:numId="33">
    <w:abstractNumId w:val="29"/>
  </w:num>
  <w:num w:numId="34">
    <w:abstractNumId w:val="26"/>
  </w:num>
  <w:num w:numId="35">
    <w:abstractNumId w:val="33"/>
  </w:num>
  <w:num w:numId="36">
    <w:abstractNumId w:val="0"/>
  </w:num>
  <w:num w:numId="3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141E"/>
    <w:rsid w:val="00035CE6"/>
    <w:rsid w:val="000616FA"/>
    <w:rsid w:val="00067C70"/>
    <w:rsid w:val="000853AB"/>
    <w:rsid w:val="000A0AAD"/>
    <w:rsid w:val="000C40A3"/>
    <w:rsid w:val="000E0E04"/>
    <w:rsid w:val="000F2BF1"/>
    <w:rsid w:val="00152A38"/>
    <w:rsid w:val="001759DC"/>
    <w:rsid w:val="0019565B"/>
    <w:rsid w:val="001B628C"/>
    <w:rsid w:val="001D59C0"/>
    <w:rsid w:val="001F50B4"/>
    <w:rsid w:val="00216747"/>
    <w:rsid w:val="002507CF"/>
    <w:rsid w:val="00260185"/>
    <w:rsid w:val="00261D58"/>
    <w:rsid w:val="00291953"/>
    <w:rsid w:val="002E211E"/>
    <w:rsid w:val="003070FA"/>
    <w:rsid w:val="003813F8"/>
    <w:rsid w:val="003A350E"/>
    <w:rsid w:val="003C5787"/>
    <w:rsid w:val="003D43BB"/>
    <w:rsid w:val="004000C3"/>
    <w:rsid w:val="00443254"/>
    <w:rsid w:val="00452AB1"/>
    <w:rsid w:val="004578F0"/>
    <w:rsid w:val="00460D2B"/>
    <w:rsid w:val="0047013C"/>
    <w:rsid w:val="004940E3"/>
    <w:rsid w:val="00496556"/>
    <w:rsid w:val="004B5EDC"/>
    <w:rsid w:val="00507F31"/>
    <w:rsid w:val="00524449"/>
    <w:rsid w:val="0052713F"/>
    <w:rsid w:val="00536512"/>
    <w:rsid w:val="00541D81"/>
    <w:rsid w:val="005E251A"/>
    <w:rsid w:val="00667623"/>
    <w:rsid w:val="00675D86"/>
    <w:rsid w:val="00697DAD"/>
    <w:rsid w:val="006A1F69"/>
    <w:rsid w:val="006B3618"/>
    <w:rsid w:val="006D0810"/>
    <w:rsid w:val="006F6DE1"/>
    <w:rsid w:val="00736F6D"/>
    <w:rsid w:val="00737E55"/>
    <w:rsid w:val="0076280A"/>
    <w:rsid w:val="007753AD"/>
    <w:rsid w:val="00777603"/>
    <w:rsid w:val="00792018"/>
    <w:rsid w:val="007A4A74"/>
    <w:rsid w:val="007C53D9"/>
    <w:rsid w:val="00804724"/>
    <w:rsid w:val="008139B5"/>
    <w:rsid w:val="0082271D"/>
    <w:rsid w:val="008321B1"/>
    <w:rsid w:val="008D118D"/>
    <w:rsid w:val="008D47B0"/>
    <w:rsid w:val="00946C92"/>
    <w:rsid w:val="00970A90"/>
    <w:rsid w:val="0097421C"/>
    <w:rsid w:val="009A6054"/>
    <w:rsid w:val="009B58AB"/>
    <w:rsid w:val="009E3336"/>
    <w:rsid w:val="00A35662"/>
    <w:rsid w:val="00A41469"/>
    <w:rsid w:val="00A558FA"/>
    <w:rsid w:val="00A573E3"/>
    <w:rsid w:val="00A73B65"/>
    <w:rsid w:val="00AA5B77"/>
    <w:rsid w:val="00AD489E"/>
    <w:rsid w:val="00AE2A31"/>
    <w:rsid w:val="00B04C99"/>
    <w:rsid w:val="00B10F21"/>
    <w:rsid w:val="00B4737A"/>
    <w:rsid w:val="00B56130"/>
    <w:rsid w:val="00B75630"/>
    <w:rsid w:val="00B80EB0"/>
    <w:rsid w:val="00B81BF6"/>
    <w:rsid w:val="00B9152C"/>
    <w:rsid w:val="00BA36A6"/>
    <w:rsid w:val="00BF6616"/>
    <w:rsid w:val="00C13622"/>
    <w:rsid w:val="00C16B92"/>
    <w:rsid w:val="00C278FB"/>
    <w:rsid w:val="00C42821"/>
    <w:rsid w:val="00C47E99"/>
    <w:rsid w:val="00C5141E"/>
    <w:rsid w:val="00C5226C"/>
    <w:rsid w:val="00C76BFD"/>
    <w:rsid w:val="00C81E5E"/>
    <w:rsid w:val="00CA52FF"/>
    <w:rsid w:val="00CC3232"/>
    <w:rsid w:val="00CD0F0F"/>
    <w:rsid w:val="00CE5A76"/>
    <w:rsid w:val="00D026C4"/>
    <w:rsid w:val="00D105F0"/>
    <w:rsid w:val="00D402BF"/>
    <w:rsid w:val="00D642E6"/>
    <w:rsid w:val="00D67188"/>
    <w:rsid w:val="00DA2B32"/>
    <w:rsid w:val="00DD6650"/>
    <w:rsid w:val="00DF7993"/>
    <w:rsid w:val="00E3160B"/>
    <w:rsid w:val="00E82A2A"/>
    <w:rsid w:val="00E83909"/>
    <w:rsid w:val="00E91960"/>
    <w:rsid w:val="00E9442C"/>
    <w:rsid w:val="00EF6068"/>
    <w:rsid w:val="00F02449"/>
    <w:rsid w:val="00F66728"/>
    <w:rsid w:val="00FF11F9"/>
    <w:rsid w:val="00FF62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153FFC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40E3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4940E3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body">
    <w:name w:val="P: body"/>
    <w:qFormat/>
    <w:rsid w:val="004000C3"/>
    <w:rPr>
      <w:rFonts w:eastAsia="MS Mincho"/>
      <w:sz w:val="22"/>
      <w:szCs w:val="22"/>
    </w:rPr>
  </w:style>
  <w:style w:type="paragraph" w:customStyle="1" w:styleId="Pdot">
    <w:name w:val="P: dot"/>
    <w:rsid w:val="004940E3"/>
    <w:pPr>
      <w:keepLines/>
      <w:numPr>
        <w:numId w:val="37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character" w:styleId="PlaceholderText">
    <w:name w:val="Placeholder Text"/>
    <w:semiHidden/>
    <w:rPr>
      <w:color w:val="808080"/>
    </w:rPr>
  </w:style>
  <w:style w:type="paragraph" w:styleId="BalloonText">
    <w:name w:val="Balloon Text"/>
    <w:basedOn w:val="Normal"/>
    <w:link w:val="BalloonTextChar"/>
    <w:rsid w:val="004940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40E3"/>
    <w:rPr>
      <w:rFonts w:ascii="Tahoma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4940E3"/>
    <w:pPr>
      <w:ind w:left="340" w:hanging="340"/>
    </w:pPr>
    <w:rPr>
      <w:szCs w:val="20"/>
    </w:rPr>
  </w:style>
  <w:style w:type="paragraph" w:styleId="ListParagraph">
    <w:name w:val="List Paragraph"/>
    <w:basedOn w:val="Normal"/>
    <w:qFormat/>
    <w:rsid w:val="004940E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4940E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940E3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940E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4940E3"/>
    <w:rPr>
      <w:sz w:val="24"/>
      <w:szCs w:val="24"/>
      <w:lang w:eastAsia="en-AU"/>
    </w:rPr>
  </w:style>
  <w:style w:type="table" w:styleId="TableGrid">
    <w:name w:val="Table Grid"/>
    <w:basedOn w:val="TableNormal"/>
    <w:rsid w:val="004940E3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4940E3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4940E3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4940E3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4940E3"/>
    <w:rPr>
      <w:b/>
    </w:rPr>
  </w:style>
  <w:style w:type="paragraph" w:customStyle="1" w:styleId="Pquestiontextpartsa">
    <w:name w:val="P: question text parts (a)"/>
    <w:basedOn w:val="Pquestiontextmainstem"/>
    <w:qFormat/>
    <w:rsid w:val="004940E3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4940E3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4940E3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4940E3"/>
    <w:rPr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4B5EDC"/>
    <w:rPr>
      <w:vertAlign w:val="subscript"/>
    </w:rPr>
  </w:style>
  <w:style w:type="paragraph" w:customStyle="1" w:styleId="PNotetodesigner">
    <w:name w:val="P: Note to designer"/>
    <w:basedOn w:val="Normal"/>
    <w:qFormat/>
    <w:rsid w:val="004B5EDC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4940E3"/>
    <w:pPr>
      <w:spacing w:before="0"/>
    </w:pPr>
  </w:style>
  <w:style w:type="paragraph" w:customStyle="1" w:styleId="Pquestionheadingmc">
    <w:name w:val="P: question heading mc"/>
    <w:basedOn w:val="Pbodytextfullout"/>
    <w:qFormat/>
    <w:rsid w:val="004940E3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4940E3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4940E3"/>
    <w:pPr>
      <w:spacing w:before="0"/>
    </w:pPr>
  </w:style>
  <w:style w:type="paragraph" w:customStyle="1" w:styleId="Psectionresults">
    <w:name w:val="P: section results"/>
    <w:qFormat/>
    <w:rsid w:val="004940E3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headertext">
    <w:name w:val="P: header text"/>
    <w:qFormat/>
    <w:rsid w:val="004940E3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4940E3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textpartsai">
    <w:name w:val="P: question text parts (a)(i)"/>
    <w:basedOn w:val="Pquestiontextpartsa"/>
    <w:qFormat/>
    <w:rsid w:val="004940E3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4940E3"/>
    <w:pPr>
      <w:ind w:hanging="397"/>
    </w:pPr>
  </w:style>
  <w:style w:type="paragraph" w:customStyle="1" w:styleId="Pquestiontextmcqoptions">
    <w:name w:val="P: question text mcq options"/>
    <w:basedOn w:val="Pquestiontextmainstem"/>
    <w:qFormat/>
    <w:rsid w:val="004940E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Ptimtext">
    <w:name w:val="P: tim text"/>
    <w:basedOn w:val="DefaultParagraphFont"/>
    <w:rsid w:val="003070FA"/>
    <w:rPr>
      <w:b/>
      <w:bCs/>
      <w:color w:val="FF0000"/>
    </w:rPr>
  </w:style>
  <w:style w:type="character" w:customStyle="1" w:styleId="Citalicsubscript">
    <w:name w:val="C: italic subscript"/>
    <w:basedOn w:val="DefaultParagraphFont"/>
    <w:uiPriority w:val="1"/>
    <w:qFormat/>
    <w:rsid w:val="003070FA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3070FA"/>
    <w:rPr>
      <w:rFonts w:ascii="Times New Roman" w:hAnsi="Times New Roman"/>
      <w:i w:val="0"/>
      <w:iCs/>
      <w:vertAlign w:val="superscript"/>
    </w:rPr>
  </w:style>
  <w:style w:type="table" w:customStyle="1" w:styleId="Style1">
    <w:name w:val="Style1"/>
    <w:basedOn w:val="TableNormal"/>
    <w:uiPriority w:val="99"/>
    <w:rsid w:val="00D642E6"/>
    <w:tblPr/>
  </w:style>
  <w:style w:type="character" w:customStyle="1" w:styleId="Cpagenumber">
    <w:name w:val="C: pagenumber"/>
    <w:basedOn w:val="DefaultParagraphFont"/>
    <w:uiPriority w:val="1"/>
    <w:qFormat/>
    <w:rsid w:val="004940E3"/>
    <w:rPr>
      <w:b/>
      <w:i w:val="0"/>
      <w:sz w:val="18"/>
    </w:rPr>
  </w:style>
  <w:style w:type="character" w:styleId="CommentReference">
    <w:name w:val="annotation reference"/>
    <w:basedOn w:val="DefaultParagraphFont"/>
    <w:rsid w:val="004940E3"/>
    <w:rPr>
      <w:sz w:val="16"/>
      <w:szCs w:val="16"/>
    </w:rPr>
  </w:style>
  <w:style w:type="paragraph" w:styleId="CommentText">
    <w:name w:val="annotation text"/>
    <w:basedOn w:val="Normal"/>
    <w:link w:val="CommentTextChar"/>
    <w:rsid w:val="004940E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940E3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4940E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940E3"/>
    <w:rPr>
      <w:b/>
      <w:bCs/>
      <w:lang w:eastAsia="en-AU"/>
    </w:rPr>
  </w:style>
  <w:style w:type="character" w:customStyle="1" w:styleId="Halflinespace">
    <w:name w:val="Half line space"/>
    <w:rsid w:val="004940E3"/>
    <w:rPr>
      <w:sz w:val="12"/>
    </w:rPr>
  </w:style>
  <w:style w:type="character" w:customStyle="1" w:styleId="Heading1Char">
    <w:name w:val="Heading 1 Char"/>
    <w:rsid w:val="004940E3"/>
    <w:rPr>
      <w:b/>
      <w:sz w:val="22"/>
      <w:lang w:val="en-US"/>
    </w:rPr>
  </w:style>
  <w:style w:type="character" w:customStyle="1" w:styleId="Pboldasis">
    <w:name w:val="P:  bold as is"/>
    <w:basedOn w:val="DefaultParagraphFont"/>
    <w:rsid w:val="004940E3"/>
    <w:rPr>
      <w:b/>
    </w:rPr>
  </w:style>
  <w:style w:type="character" w:customStyle="1" w:styleId="Pemphasisasis">
    <w:name w:val="P:  emphasis as is"/>
    <w:basedOn w:val="DefaultParagraphFont"/>
    <w:rsid w:val="004940E3"/>
    <w:rPr>
      <w:i/>
    </w:rPr>
  </w:style>
  <w:style w:type="paragraph" w:customStyle="1" w:styleId="Pbodytextfullout">
    <w:name w:val="P: body text fullout"/>
    <w:basedOn w:val="Normal"/>
    <w:rsid w:val="004940E3"/>
    <w:pPr>
      <w:spacing w:after="120"/>
    </w:pPr>
  </w:style>
  <w:style w:type="paragraph" w:customStyle="1" w:styleId="Pdotafter">
    <w:name w:val="P: dot after"/>
    <w:rsid w:val="004940E3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4940E3"/>
    <w:pPr>
      <w:spacing w:line="276" w:lineRule="auto"/>
      <w:ind w:left="851" w:hanging="284"/>
    </w:pPr>
  </w:style>
  <w:style w:type="paragraph" w:customStyle="1" w:styleId="Pnum">
    <w:name w:val="P: num"/>
    <w:next w:val="Pdot"/>
    <w:rsid w:val="004940E3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4940E3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4940E3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541D8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40E3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4940E3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body">
    <w:name w:val="P: body"/>
    <w:qFormat/>
    <w:rsid w:val="004000C3"/>
    <w:rPr>
      <w:rFonts w:eastAsia="MS Mincho"/>
      <w:sz w:val="22"/>
      <w:szCs w:val="22"/>
    </w:rPr>
  </w:style>
  <w:style w:type="paragraph" w:customStyle="1" w:styleId="Pdot">
    <w:name w:val="P: dot"/>
    <w:rsid w:val="004940E3"/>
    <w:pPr>
      <w:keepLines/>
      <w:numPr>
        <w:numId w:val="37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character" w:styleId="PlaceholderText">
    <w:name w:val="Placeholder Text"/>
    <w:semiHidden/>
    <w:rPr>
      <w:color w:val="808080"/>
    </w:rPr>
  </w:style>
  <w:style w:type="paragraph" w:styleId="BalloonText">
    <w:name w:val="Balloon Text"/>
    <w:basedOn w:val="Normal"/>
    <w:link w:val="BalloonTextChar"/>
    <w:rsid w:val="004940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40E3"/>
    <w:rPr>
      <w:rFonts w:ascii="Tahoma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4940E3"/>
    <w:pPr>
      <w:ind w:left="340" w:hanging="340"/>
    </w:pPr>
    <w:rPr>
      <w:szCs w:val="20"/>
    </w:rPr>
  </w:style>
  <w:style w:type="paragraph" w:styleId="ListParagraph">
    <w:name w:val="List Paragraph"/>
    <w:basedOn w:val="Normal"/>
    <w:qFormat/>
    <w:rsid w:val="004940E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4940E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940E3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940E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4940E3"/>
    <w:rPr>
      <w:sz w:val="24"/>
      <w:szCs w:val="24"/>
      <w:lang w:eastAsia="en-AU"/>
    </w:rPr>
  </w:style>
  <w:style w:type="table" w:styleId="TableGrid">
    <w:name w:val="Table Grid"/>
    <w:basedOn w:val="TableNormal"/>
    <w:rsid w:val="004940E3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4940E3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4940E3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4940E3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4940E3"/>
    <w:rPr>
      <w:b/>
    </w:rPr>
  </w:style>
  <w:style w:type="paragraph" w:customStyle="1" w:styleId="Pquestiontextpartsa">
    <w:name w:val="P: question text parts (a)"/>
    <w:basedOn w:val="Pquestiontextmainstem"/>
    <w:qFormat/>
    <w:rsid w:val="004940E3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4940E3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4940E3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4940E3"/>
    <w:rPr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4B5EDC"/>
    <w:rPr>
      <w:vertAlign w:val="subscript"/>
    </w:rPr>
  </w:style>
  <w:style w:type="paragraph" w:customStyle="1" w:styleId="PNotetodesigner">
    <w:name w:val="P: Note to designer"/>
    <w:basedOn w:val="Normal"/>
    <w:qFormat/>
    <w:rsid w:val="004B5EDC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4940E3"/>
    <w:pPr>
      <w:spacing w:before="0"/>
    </w:pPr>
  </w:style>
  <w:style w:type="paragraph" w:customStyle="1" w:styleId="Pquestionheadingmc">
    <w:name w:val="P: question heading mc"/>
    <w:basedOn w:val="Pbodytextfullout"/>
    <w:qFormat/>
    <w:rsid w:val="004940E3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4940E3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4940E3"/>
    <w:pPr>
      <w:spacing w:before="0"/>
    </w:pPr>
  </w:style>
  <w:style w:type="paragraph" w:customStyle="1" w:styleId="Psectionresults">
    <w:name w:val="P: section results"/>
    <w:qFormat/>
    <w:rsid w:val="004940E3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headertext">
    <w:name w:val="P: header text"/>
    <w:qFormat/>
    <w:rsid w:val="004940E3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4940E3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textpartsai">
    <w:name w:val="P: question text parts (a)(i)"/>
    <w:basedOn w:val="Pquestiontextpartsa"/>
    <w:qFormat/>
    <w:rsid w:val="004940E3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4940E3"/>
    <w:pPr>
      <w:ind w:hanging="397"/>
    </w:pPr>
  </w:style>
  <w:style w:type="paragraph" w:customStyle="1" w:styleId="Pquestiontextmcqoptions">
    <w:name w:val="P: question text mcq options"/>
    <w:basedOn w:val="Pquestiontextmainstem"/>
    <w:qFormat/>
    <w:rsid w:val="004940E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Ptimtext">
    <w:name w:val="P: tim text"/>
    <w:basedOn w:val="DefaultParagraphFont"/>
    <w:rsid w:val="003070FA"/>
    <w:rPr>
      <w:b/>
      <w:bCs/>
      <w:color w:val="FF0000"/>
    </w:rPr>
  </w:style>
  <w:style w:type="character" w:customStyle="1" w:styleId="Citalicsubscript">
    <w:name w:val="C: italic subscript"/>
    <w:basedOn w:val="DefaultParagraphFont"/>
    <w:uiPriority w:val="1"/>
    <w:qFormat/>
    <w:rsid w:val="003070FA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3070FA"/>
    <w:rPr>
      <w:rFonts w:ascii="Times New Roman" w:hAnsi="Times New Roman"/>
      <w:i w:val="0"/>
      <w:iCs/>
      <w:vertAlign w:val="superscript"/>
    </w:rPr>
  </w:style>
  <w:style w:type="table" w:customStyle="1" w:styleId="Style1">
    <w:name w:val="Style1"/>
    <w:basedOn w:val="TableNormal"/>
    <w:uiPriority w:val="99"/>
    <w:rsid w:val="00D642E6"/>
    <w:tblPr/>
  </w:style>
  <w:style w:type="character" w:customStyle="1" w:styleId="Cpagenumber">
    <w:name w:val="C: pagenumber"/>
    <w:basedOn w:val="DefaultParagraphFont"/>
    <w:uiPriority w:val="1"/>
    <w:qFormat/>
    <w:rsid w:val="004940E3"/>
    <w:rPr>
      <w:b/>
      <w:i w:val="0"/>
      <w:sz w:val="18"/>
    </w:rPr>
  </w:style>
  <w:style w:type="character" w:styleId="CommentReference">
    <w:name w:val="annotation reference"/>
    <w:basedOn w:val="DefaultParagraphFont"/>
    <w:rsid w:val="004940E3"/>
    <w:rPr>
      <w:sz w:val="16"/>
      <w:szCs w:val="16"/>
    </w:rPr>
  </w:style>
  <w:style w:type="paragraph" w:styleId="CommentText">
    <w:name w:val="annotation text"/>
    <w:basedOn w:val="Normal"/>
    <w:link w:val="CommentTextChar"/>
    <w:rsid w:val="004940E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940E3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4940E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940E3"/>
    <w:rPr>
      <w:b/>
      <w:bCs/>
      <w:lang w:eastAsia="en-AU"/>
    </w:rPr>
  </w:style>
  <w:style w:type="character" w:customStyle="1" w:styleId="Halflinespace">
    <w:name w:val="Half line space"/>
    <w:rsid w:val="004940E3"/>
    <w:rPr>
      <w:sz w:val="12"/>
    </w:rPr>
  </w:style>
  <w:style w:type="character" w:customStyle="1" w:styleId="Heading1Char">
    <w:name w:val="Heading 1 Char"/>
    <w:rsid w:val="004940E3"/>
    <w:rPr>
      <w:b/>
      <w:sz w:val="22"/>
      <w:lang w:val="en-US"/>
    </w:rPr>
  </w:style>
  <w:style w:type="character" w:customStyle="1" w:styleId="Pboldasis">
    <w:name w:val="P:  bold as is"/>
    <w:basedOn w:val="DefaultParagraphFont"/>
    <w:rsid w:val="004940E3"/>
    <w:rPr>
      <w:b/>
    </w:rPr>
  </w:style>
  <w:style w:type="character" w:customStyle="1" w:styleId="Pemphasisasis">
    <w:name w:val="P:  emphasis as is"/>
    <w:basedOn w:val="DefaultParagraphFont"/>
    <w:rsid w:val="004940E3"/>
    <w:rPr>
      <w:i/>
    </w:rPr>
  </w:style>
  <w:style w:type="paragraph" w:customStyle="1" w:styleId="Pbodytextfullout">
    <w:name w:val="P: body text fullout"/>
    <w:basedOn w:val="Normal"/>
    <w:rsid w:val="004940E3"/>
    <w:pPr>
      <w:spacing w:after="120"/>
    </w:pPr>
  </w:style>
  <w:style w:type="paragraph" w:customStyle="1" w:styleId="Pdotafter">
    <w:name w:val="P: dot after"/>
    <w:rsid w:val="004940E3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4940E3"/>
    <w:pPr>
      <w:spacing w:line="276" w:lineRule="auto"/>
      <w:ind w:left="851" w:hanging="284"/>
    </w:pPr>
  </w:style>
  <w:style w:type="paragraph" w:customStyle="1" w:styleId="Pnum">
    <w:name w:val="P: num"/>
    <w:next w:val="Pdot"/>
    <w:rsid w:val="004940E3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4940E3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4940E3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541D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jpeg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jpeg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0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6</Pages>
  <Words>795</Words>
  <Characters>453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53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17</cp:revision>
  <dcterms:created xsi:type="dcterms:W3CDTF">2016-09-16T05:03:00Z</dcterms:created>
  <dcterms:modified xsi:type="dcterms:W3CDTF">2016-11-14T0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